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D29F6E" w14:textId="2B2C193B" w:rsidR="006978FD" w:rsidRPr="00655B46" w:rsidRDefault="004612FB" w:rsidP="006978FD">
      <w:pPr>
        <w:pStyle w:val="Psectionheading"/>
      </w:pPr>
      <w:r>
        <w:t>Multiple-</w:t>
      </w:r>
      <w:r w:rsidR="006978FD" w:rsidRPr="00655B46">
        <w:t>choice</w:t>
      </w:r>
      <w:r w:rsidR="00E25C4F">
        <w:t xml:space="preserve"> </w:t>
      </w:r>
      <w:r w:rsidR="006978FD" w:rsidRPr="00655B46">
        <w:t>section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363"/>
        <w:gridCol w:w="876"/>
        <w:gridCol w:w="762"/>
        <w:gridCol w:w="917"/>
        <w:gridCol w:w="896"/>
        <w:gridCol w:w="896"/>
        <w:gridCol w:w="896"/>
        <w:gridCol w:w="896"/>
        <w:gridCol w:w="766"/>
        <w:gridCol w:w="766"/>
        <w:gridCol w:w="820"/>
      </w:tblGrid>
      <w:tr w:rsidR="006978FD" w:rsidRPr="00816EB3" w14:paraId="0155CAEF" w14:textId="77777777" w:rsidTr="009E69A6">
        <w:tc>
          <w:tcPr>
            <w:tcW w:w="1363" w:type="dxa"/>
            <w:vAlign w:val="center"/>
          </w:tcPr>
          <w:p w14:paraId="533B0BC3" w14:textId="05B954E3" w:rsidR="006978FD" w:rsidRPr="00E25C4F" w:rsidRDefault="006978FD" w:rsidP="00E25C4F">
            <w:pPr>
              <w:pStyle w:val="Pquestionheadingmc1stafterhead"/>
            </w:pPr>
            <w:r w:rsidRPr="00E25C4F">
              <w:t xml:space="preserve">Question </w:t>
            </w:r>
          </w:p>
        </w:tc>
        <w:tc>
          <w:tcPr>
            <w:tcW w:w="876" w:type="dxa"/>
            <w:vAlign w:val="center"/>
          </w:tcPr>
          <w:p w14:paraId="1B3F18A6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1</w:t>
            </w:r>
          </w:p>
        </w:tc>
        <w:tc>
          <w:tcPr>
            <w:tcW w:w="762" w:type="dxa"/>
            <w:vAlign w:val="center"/>
          </w:tcPr>
          <w:p w14:paraId="5EA165DB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2</w:t>
            </w:r>
          </w:p>
        </w:tc>
        <w:tc>
          <w:tcPr>
            <w:tcW w:w="917" w:type="dxa"/>
            <w:vAlign w:val="center"/>
          </w:tcPr>
          <w:p w14:paraId="70CD5C52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3</w:t>
            </w:r>
          </w:p>
        </w:tc>
        <w:tc>
          <w:tcPr>
            <w:tcW w:w="896" w:type="dxa"/>
            <w:vAlign w:val="center"/>
          </w:tcPr>
          <w:p w14:paraId="115BA6DC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4</w:t>
            </w:r>
          </w:p>
        </w:tc>
        <w:tc>
          <w:tcPr>
            <w:tcW w:w="896" w:type="dxa"/>
            <w:vAlign w:val="center"/>
          </w:tcPr>
          <w:p w14:paraId="041CFD26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5</w:t>
            </w:r>
          </w:p>
        </w:tc>
        <w:tc>
          <w:tcPr>
            <w:tcW w:w="896" w:type="dxa"/>
            <w:vAlign w:val="center"/>
          </w:tcPr>
          <w:p w14:paraId="67284942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6</w:t>
            </w:r>
          </w:p>
        </w:tc>
        <w:tc>
          <w:tcPr>
            <w:tcW w:w="896" w:type="dxa"/>
            <w:vAlign w:val="center"/>
          </w:tcPr>
          <w:p w14:paraId="0F8F5A7F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7</w:t>
            </w:r>
          </w:p>
        </w:tc>
        <w:tc>
          <w:tcPr>
            <w:tcW w:w="766" w:type="dxa"/>
            <w:vAlign w:val="center"/>
          </w:tcPr>
          <w:p w14:paraId="098F74BC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8</w:t>
            </w:r>
          </w:p>
        </w:tc>
        <w:tc>
          <w:tcPr>
            <w:tcW w:w="766" w:type="dxa"/>
            <w:vAlign w:val="center"/>
          </w:tcPr>
          <w:p w14:paraId="5F7E056B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9</w:t>
            </w:r>
          </w:p>
        </w:tc>
        <w:tc>
          <w:tcPr>
            <w:tcW w:w="820" w:type="dxa"/>
            <w:vAlign w:val="center"/>
          </w:tcPr>
          <w:p w14:paraId="00A2D1C3" w14:textId="77777777" w:rsidR="006978FD" w:rsidRPr="00816EB3" w:rsidRDefault="006978FD" w:rsidP="009E69A6">
            <w:pPr>
              <w:pStyle w:val="Pquestiontextmainstem"/>
              <w:jc w:val="center"/>
            </w:pPr>
            <w:r w:rsidRPr="00816EB3">
              <w:t>10</w:t>
            </w:r>
          </w:p>
        </w:tc>
      </w:tr>
      <w:tr w:rsidR="006978FD" w:rsidRPr="00816EB3" w14:paraId="67DB0B62" w14:textId="77777777" w:rsidTr="009E69A6">
        <w:trPr>
          <w:trHeight w:val="495"/>
        </w:trPr>
        <w:tc>
          <w:tcPr>
            <w:tcW w:w="1363" w:type="dxa"/>
            <w:vAlign w:val="center"/>
          </w:tcPr>
          <w:p w14:paraId="474C9AF7" w14:textId="00CAFF37" w:rsidR="006978FD" w:rsidRPr="00E25C4F" w:rsidRDefault="006978FD" w:rsidP="00E25C4F">
            <w:pPr>
              <w:pStyle w:val="Pquestionheadingmc1stafterhead"/>
            </w:pPr>
            <w:r w:rsidRPr="00E25C4F">
              <w:t>Answer</w:t>
            </w:r>
          </w:p>
        </w:tc>
        <w:tc>
          <w:tcPr>
            <w:tcW w:w="876" w:type="dxa"/>
            <w:vAlign w:val="center"/>
          </w:tcPr>
          <w:p w14:paraId="60E1C06F" w14:textId="77777777" w:rsidR="006978FD" w:rsidRPr="00816EB3" w:rsidRDefault="006978FD" w:rsidP="009E69A6">
            <w:pPr>
              <w:pStyle w:val="Ptabletext"/>
            </w:pPr>
            <w:r w:rsidRPr="00816EB3">
              <w:t>B</w:t>
            </w:r>
          </w:p>
        </w:tc>
        <w:tc>
          <w:tcPr>
            <w:tcW w:w="762" w:type="dxa"/>
            <w:vAlign w:val="center"/>
          </w:tcPr>
          <w:p w14:paraId="4FA03FD6" w14:textId="03BA2B90" w:rsidR="006978FD" w:rsidRPr="00816EB3" w:rsidRDefault="006978FD" w:rsidP="009E69A6">
            <w:pPr>
              <w:pStyle w:val="Ptabletext"/>
            </w:pPr>
            <w:r w:rsidRPr="00816EB3">
              <w:t>B</w:t>
            </w:r>
          </w:p>
        </w:tc>
        <w:tc>
          <w:tcPr>
            <w:tcW w:w="917" w:type="dxa"/>
            <w:vAlign w:val="center"/>
          </w:tcPr>
          <w:p w14:paraId="51BDC298" w14:textId="77777777" w:rsidR="006978FD" w:rsidRPr="00816EB3" w:rsidRDefault="006978FD" w:rsidP="009E69A6">
            <w:pPr>
              <w:pStyle w:val="Ptabletext"/>
            </w:pPr>
            <w:r w:rsidRPr="00816EB3">
              <w:t>B</w:t>
            </w:r>
          </w:p>
        </w:tc>
        <w:tc>
          <w:tcPr>
            <w:tcW w:w="896" w:type="dxa"/>
            <w:vAlign w:val="center"/>
          </w:tcPr>
          <w:p w14:paraId="77DF107D" w14:textId="77777777" w:rsidR="006978FD" w:rsidRPr="00816EB3" w:rsidRDefault="006978FD" w:rsidP="009E69A6">
            <w:pPr>
              <w:pStyle w:val="Ptabletext"/>
            </w:pPr>
            <w:r w:rsidRPr="00816EB3">
              <w:t>D</w:t>
            </w:r>
          </w:p>
        </w:tc>
        <w:tc>
          <w:tcPr>
            <w:tcW w:w="896" w:type="dxa"/>
            <w:vAlign w:val="center"/>
          </w:tcPr>
          <w:p w14:paraId="4388925B" w14:textId="77777777" w:rsidR="006978FD" w:rsidRPr="00816EB3" w:rsidRDefault="006978FD" w:rsidP="009E69A6">
            <w:pPr>
              <w:pStyle w:val="Ptabletext"/>
            </w:pPr>
            <w:r w:rsidRPr="00816EB3">
              <w:t>C</w:t>
            </w:r>
          </w:p>
        </w:tc>
        <w:tc>
          <w:tcPr>
            <w:tcW w:w="896" w:type="dxa"/>
            <w:vAlign w:val="center"/>
          </w:tcPr>
          <w:p w14:paraId="69638C24" w14:textId="77777777" w:rsidR="006978FD" w:rsidRPr="00816EB3" w:rsidRDefault="006978FD" w:rsidP="009E69A6">
            <w:pPr>
              <w:pStyle w:val="Ptabletext"/>
            </w:pPr>
            <w:r w:rsidRPr="00816EB3">
              <w:t>D</w:t>
            </w:r>
          </w:p>
        </w:tc>
        <w:tc>
          <w:tcPr>
            <w:tcW w:w="896" w:type="dxa"/>
            <w:vAlign w:val="center"/>
          </w:tcPr>
          <w:p w14:paraId="2B042E2D" w14:textId="77777777" w:rsidR="006978FD" w:rsidRPr="00816EB3" w:rsidRDefault="006978FD" w:rsidP="009E69A6">
            <w:pPr>
              <w:pStyle w:val="Ptabletext"/>
            </w:pPr>
            <w:r w:rsidRPr="00816EB3">
              <w:t>B</w:t>
            </w:r>
          </w:p>
        </w:tc>
        <w:tc>
          <w:tcPr>
            <w:tcW w:w="766" w:type="dxa"/>
            <w:vAlign w:val="center"/>
          </w:tcPr>
          <w:p w14:paraId="5A6C39CE" w14:textId="1825EE0F" w:rsidR="006978FD" w:rsidRPr="00816EB3" w:rsidRDefault="006978FD" w:rsidP="009E69A6">
            <w:pPr>
              <w:pStyle w:val="Ptabletext"/>
            </w:pPr>
            <w:r w:rsidRPr="00816EB3">
              <w:t>C</w:t>
            </w:r>
          </w:p>
        </w:tc>
        <w:tc>
          <w:tcPr>
            <w:tcW w:w="766" w:type="dxa"/>
            <w:vAlign w:val="center"/>
          </w:tcPr>
          <w:p w14:paraId="04F27C4A" w14:textId="77777777" w:rsidR="006978FD" w:rsidRPr="00816EB3" w:rsidRDefault="006978FD" w:rsidP="009E69A6">
            <w:pPr>
              <w:pStyle w:val="Ptabletext"/>
            </w:pPr>
            <w:r w:rsidRPr="00816EB3">
              <w:t>B</w:t>
            </w:r>
          </w:p>
        </w:tc>
        <w:tc>
          <w:tcPr>
            <w:tcW w:w="820" w:type="dxa"/>
            <w:vAlign w:val="center"/>
          </w:tcPr>
          <w:p w14:paraId="6596DE4D" w14:textId="77777777" w:rsidR="006978FD" w:rsidRPr="00816EB3" w:rsidRDefault="006978FD" w:rsidP="009E69A6">
            <w:pPr>
              <w:pStyle w:val="Ptabletext"/>
            </w:pPr>
            <w:r w:rsidRPr="00816EB3">
              <w:t>A</w:t>
            </w:r>
          </w:p>
        </w:tc>
      </w:tr>
    </w:tbl>
    <w:p w14:paraId="5CADC870" w14:textId="77777777" w:rsidR="00E25C4F" w:rsidRDefault="00E25C4F" w:rsidP="00E25C4F">
      <w:pPr>
        <w:pStyle w:val="Pquestionheadingmc1stafterhead"/>
      </w:pPr>
    </w:p>
    <w:p w14:paraId="59509F84" w14:textId="77777777" w:rsidR="00B12C47" w:rsidRDefault="00B12C47" w:rsidP="00E25C4F">
      <w:pPr>
        <w:pStyle w:val="Pquestionheadingmc1stafterhead"/>
      </w:pPr>
      <w:r w:rsidRPr="00FB3505">
        <w:t xml:space="preserve">Question 1 </w:t>
      </w:r>
      <w:r>
        <w:tab/>
        <w:t>[1</w:t>
      </w:r>
      <w:r w:rsidRPr="00FB3505">
        <w:t>.1</w:t>
      </w:r>
      <w:r>
        <w:t>]</w:t>
      </w:r>
    </w:p>
    <w:p w14:paraId="050480E5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B</w:t>
      </w:r>
    </w:p>
    <w:p w14:paraId="18D180EC" w14:textId="77777777" w:rsidR="006978FD" w:rsidRPr="00816EB3" w:rsidRDefault="006978FD" w:rsidP="006978FD">
      <w:pPr>
        <w:pStyle w:val="Pquestiontextmainstem"/>
      </w:pPr>
      <w:r w:rsidRPr="00816EB3">
        <w:t>13 × 2</w:t>
      </w:r>
    </w:p>
    <w:p w14:paraId="384BAC43" w14:textId="77777777" w:rsidR="006978FD" w:rsidRPr="00816EB3" w:rsidRDefault="006978FD" w:rsidP="006978FD">
      <w:pPr>
        <w:pStyle w:val="Pquestiontextmainstem"/>
      </w:pPr>
      <w:r w:rsidRPr="00816EB3">
        <w:t>= (10 + 3) × 2</w:t>
      </w:r>
    </w:p>
    <w:p w14:paraId="4A1C479A" w14:textId="77777777" w:rsidR="006978FD" w:rsidRDefault="006978FD" w:rsidP="006978FD">
      <w:pPr>
        <w:pStyle w:val="Pquestiontextmainstem"/>
      </w:pPr>
      <w:r w:rsidRPr="00816EB3">
        <w:t xml:space="preserve">= 10 </w:t>
      </w:r>
      <w:r w:rsidRPr="00F22B07">
        <w:t>× 2</w:t>
      </w:r>
      <w:r w:rsidRPr="00816EB3">
        <w:t xml:space="preserve"> + 3 × 2</w:t>
      </w:r>
    </w:p>
    <w:p w14:paraId="39F3C0CD" w14:textId="77777777" w:rsidR="00B12C47" w:rsidRDefault="00B12C47" w:rsidP="00B12C47">
      <w:pPr>
        <w:pStyle w:val="Pquestionheadingmc"/>
      </w:pPr>
      <w:r>
        <w:t>Question 2</w:t>
      </w:r>
      <w:r>
        <w:tab/>
        <w:t>[1</w:t>
      </w:r>
      <w:r w:rsidRPr="00FB3505">
        <w:t>.</w:t>
      </w:r>
      <w:r>
        <w:t>2]</w:t>
      </w:r>
    </w:p>
    <w:p w14:paraId="57385ADA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B</w:t>
      </w:r>
    </w:p>
    <w:p w14:paraId="280249FE" w14:textId="2D76214B" w:rsidR="006978FD" w:rsidRPr="006A063D" w:rsidRDefault="00E25C4F" w:rsidP="006978FD">
      <w:pPr>
        <w:pStyle w:val="Pquestiontextmainstem"/>
        <w:rPr>
          <w:rStyle w:val="Cquestionpartlabelbold"/>
        </w:rPr>
      </w:pPr>
      <w:r w:rsidRPr="00816EB3">
        <w:rPr>
          <w:position w:val="-6"/>
        </w:rPr>
        <w:object w:dxaOrig="260" w:dyaOrig="320" w14:anchorId="69AC60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pt;height:15pt" o:ole="">
            <v:imagedata r:id="rId8" o:title=""/>
          </v:shape>
          <o:OLEObject Type="Embed" ProgID="Equation.DSMT4" ShapeID="_x0000_i1027" DrawAspect="Content" ObjectID="_1539600632" r:id="rId9"/>
        </w:object>
      </w:r>
      <w:r w:rsidR="006978FD" w:rsidRPr="00816EB3">
        <w:t xml:space="preserve"> = 3 × 3 ×</w:t>
      </w:r>
      <w:r w:rsidR="002239CA">
        <w:t xml:space="preserve"> </w:t>
      </w:r>
      <w:r w:rsidR="006978FD" w:rsidRPr="00816EB3">
        <w:t>3 × 3 × 3</w:t>
      </w:r>
    </w:p>
    <w:p w14:paraId="7ADD6538" w14:textId="77777777" w:rsidR="00B12C47" w:rsidRDefault="00B12C47" w:rsidP="00B12C47">
      <w:pPr>
        <w:pStyle w:val="Pquestionheadingmc"/>
      </w:pPr>
      <w:r>
        <w:t>Question 3</w:t>
      </w:r>
      <w:r>
        <w:tab/>
        <w:t>[1</w:t>
      </w:r>
      <w:r w:rsidRPr="00FB3505">
        <w:t>.</w:t>
      </w:r>
      <w:r>
        <w:t>2]</w:t>
      </w:r>
    </w:p>
    <w:p w14:paraId="1A810E48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B</w:t>
      </w:r>
    </w:p>
    <w:p w14:paraId="640D9A39" w14:textId="77777777" w:rsidR="006978FD" w:rsidRDefault="006978FD" w:rsidP="006978FD">
      <w:pPr>
        <w:pStyle w:val="Pquestiontextmainstem"/>
      </w:pPr>
      <w:r w:rsidRPr="00816EB3">
        <w:t>Four cubed is equal to</w:t>
      </w:r>
    </w:p>
    <w:p w14:paraId="78E27424" w14:textId="77777777" w:rsidR="006978FD" w:rsidRDefault="006978FD" w:rsidP="006978FD">
      <w:pPr>
        <w:pStyle w:val="Pquestiontextmainstem"/>
      </w:pPr>
      <w:r w:rsidRPr="00816EB3">
        <w:rPr>
          <w:position w:val="-4"/>
        </w:rPr>
        <w:object w:dxaOrig="279" w:dyaOrig="300" w14:anchorId="150B4E74">
          <v:shape id="_x0000_i1025" type="#_x0000_t75" style="width:15pt;height:15pt" o:ole="">
            <v:imagedata r:id="rId10" o:title=""/>
          </v:shape>
          <o:OLEObject Type="Embed" ProgID="Equation.3" ShapeID="_x0000_i1025" DrawAspect="Content" ObjectID="_1539600633" r:id="rId11"/>
        </w:object>
      </w:r>
      <w:r w:rsidRPr="00816EB3">
        <w:t>= 4 × 4 × 4</w:t>
      </w:r>
    </w:p>
    <w:p w14:paraId="228E7773" w14:textId="77777777" w:rsidR="006978FD" w:rsidRPr="00816EB3" w:rsidRDefault="006978FD" w:rsidP="006978FD">
      <w:pPr>
        <w:pStyle w:val="Pquestiontextmainstem"/>
      </w:pPr>
      <w:r w:rsidRPr="00816EB3">
        <w:t>= 16 × 4</w:t>
      </w:r>
    </w:p>
    <w:p w14:paraId="4E893FAF" w14:textId="06AD92D0" w:rsidR="006978FD" w:rsidRDefault="006978FD" w:rsidP="006978FD">
      <w:pPr>
        <w:pStyle w:val="Pquestiontextmainstem"/>
      </w:pPr>
      <w:r w:rsidRPr="00816EB3">
        <w:t>=</w:t>
      </w:r>
      <w:r w:rsidR="00D50B8B">
        <w:t xml:space="preserve"> </w:t>
      </w:r>
      <w:r w:rsidRPr="00816EB3">
        <w:t>64</w:t>
      </w:r>
    </w:p>
    <w:p w14:paraId="025CEC4D" w14:textId="77777777" w:rsidR="00B12C47" w:rsidRDefault="00B12C47" w:rsidP="00B12C47">
      <w:pPr>
        <w:pStyle w:val="Pquestionheadingmc"/>
      </w:pPr>
      <w:r>
        <w:t>Question 4</w:t>
      </w:r>
      <w:r>
        <w:tab/>
        <w:t>[1</w:t>
      </w:r>
      <w:r w:rsidRPr="00FB3505">
        <w:t>.</w:t>
      </w:r>
      <w:r>
        <w:t>3]</w:t>
      </w:r>
    </w:p>
    <w:p w14:paraId="41E203A4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D</w:t>
      </w:r>
    </w:p>
    <w:p w14:paraId="16B270DE" w14:textId="3B72679B" w:rsidR="006978FD" w:rsidRPr="00816EB3" w:rsidRDefault="006978FD" w:rsidP="006978FD">
      <w:pPr>
        <w:pStyle w:val="Pquestiontextmainstem"/>
      </w:pPr>
      <w:r w:rsidRPr="00816EB3">
        <w:t>1000 ÷ 20</w:t>
      </w:r>
    </w:p>
    <w:p w14:paraId="56A0A74D" w14:textId="77777777" w:rsidR="006978FD" w:rsidRPr="00816EB3" w:rsidRDefault="006978FD" w:rsidP="006978FD">
      <w:pPr>
        <w:pStyle w:val="Pquestiontextmainstem"/>
      </w:pPr>
      <w:r w:rsidRPr="00816EB3">
        <w:t>= 1000 ÷ 10 ÷ 2</w:t>
      </w:r>
    </w:p>
    <w:p w14:paraId="6C3F06B8" w14:textId="77777777" w:rsidR="006978FD" w:rsidRPr="00816EB3" w:rsidRDefault="006978FD" w:rsidP="006978FD">
      <w:pPr>
        <w:pStyle w:val="Pquestiontextmainstem"/>
      </w:pPr>
      <w:r w:rsidRPr="00816EB3">
        <w:t>= 100 ÷ 2</w:t>
      </w:r>
    </w:p>
    <w:p w14:paraId="48F1A134" w14:textId="77777777" w:rsidR="006978FD" w:rsidRDefault="006978FD" w:rsidP="006978FD">
      <w:pPr>
        <w:pStyle w:val="Pquestiontextmainstem"/>
      </w:pPr>
      <w:r w:rsidRPr="00816EB3">
        <w:t>= 50</w:t>
      </w:r>
    </w:p>
    <w:p w14:paraId="78C21224" w14:textId="77777777" w:rsidR="006978FD" w:rsidRDefault="006978FD" w:rsidP="0001285B">
      <w:pPr>
        <w:pStyle w:val="Pquestiontextmainstem"/>
      </w:pPr>
      <w:r w:rsidRPr="00816EB3">
        <w:t>They will need to wash 50 cars.</w:t>
      </w:r>
    </w:p>
    <w:p w14:paraId="483EEF81" w14:textId="77777777" w:rsidR="00B12C47" w:rsidRDefault="00B12C47" w:rsidP="00B12C47">
      <w:pPr>
        <w:pStyle w:val="Pquestionheadingmc"/>
      </w:pPr>
      <w:r>
        <w:t>Question 5</w:t>
      </w:r>
      <w:r>
        <w:tab/>
        <w:t>[1</w:t>
      </w:r>
      <w:r w:rsidRPr="00FB3505">
        <w:t>.</w:t>
      </w:r>
      <w:r>
        <w:t>3]</w:t>
      </w:r>
    </w:p>
    <w:p w14:paraId="31770E97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C</w:t>
      </w:r>
    </w:p>
    <w:p w14:paraId="3F7791D2" w14:textId="27E817C2" w:rsidR="006978FD" w:rsidRPr="00816EB3" w:rsidRDefault="006978FD" w:rsidP="006978FD">
      <w:pPr>
        <w:pStyle w:val="Pquestiontextmainstem"/>
      </w:pPr>
      <w:r w:rsidRPr="00816EB3">
        <w:t>40 × 50</w:t>
      </w:r>
    </w:p>
    <w:p w14:paraId="6921EC65" w14:textId="77777777" w:rsidR="006978FD" w:rsidRPr="00816EB3" w:rsidRDefault="006978FD" w:rsidP="006978FD">
      <w:pPr>
        <w:pStyle w:val="Pquestiontextmainstem"/>
      </w:pPr>
      <w:r w:rsidRPr="00816EB3">
        <w:t>= 4 × 10 × 5 × 10</w:t>
      </w:r>
    </w:p>
    <w:p w14:paraId="5576C6FE" w14:textId="77777777" w:rsidR="006978FD" w:rsidRPr="00816EB3" w:rsidRDefault="006978FD" w:rsidP="006978FD">
      <w:pPr>
        <w:pStyle w:val="Pquestiontextmainstem"/>
      </w:pPr>
      <w:r w:rsidRPr="00816EB3">
        <w:t>= 4 × 5 × 10 × 10</w:t>
      </w:r>
    </w:p>
    <w:p w14:paraId="48BCD21E" w14:textId="77777777" w:rsidR="006978FD" w:rsidRDefault="006978FD" w:rsidP="006978FD">
      <w:pPr>
        <w:pStyle w:val="Pquestiontextmainstem"/>
      </w:pPr>
      <w:r w:rsidRPr="00816EB3">
        <w:t>= 2000</w:t>
      </w:r>
    </w:p>
    <w:p w14:paraId="0ED5AC8E" w14:textId="77777777" w:rsidR="00B12C47" w:rsidRDefault="00B12C47" w:rsidP="00B12C47">
      <w:pPr>
        <w:pStyle w:val="Pquestionheadingmc"/>
      </w:pPr>
      <w:r>
        <w:t>Question 6</w:t>
      </w:r>
      <w:r>
        <w:tab/>
        <w:t>[1</w:t>
      </w:r>
      <w:r w:rsidRPr="00FB3505">
        <w:t>.</w:t>
      </w:r>
      <w:r>
        <w:t>4]</w:t>
      </w:r>
    </w:p>
    <w:p w14:paraId="36498D64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D</w:t>
      </w:r>
    </w:p>
    <w:p w14:paraId="3EC20BF2" w14:textId="77777777" w:rsidR="006978FD" w:rsidRPr="00816EB3" w:rsidRDefault="006978FD" w:rsidP="006978FD">
      <w:pPr>
        <w:pStyle w:val="Pquestiontextmainstem"/>
      </w:pPr>
      <w:r w:rsidRPr="00816EB3">
        <w:t>Shirt $52; tie $21; trousers $68</w:t>
      </w:r>
    </w:p>
    <w:p w14:paraId="35511BDB" w14:textId="77777777" w:rsidR="006978FD" w:rsidRPr="00816EB3" w:rsidRDefault="006978FD" w:rsidP="006978FD">
      <w:pPr>
        <w:pStyle w:val="Pquestiontextmainstem"/>
      </w:pPr>
      <w:r w:rsidRPr="00816EB3">
        <w:t>Estimate = 50 + 20 + 70</w:t>
      </w:r>
    </w:p>
    <w:p w14:paraId="03A66B57" w14:textId="77777777" w:rsidR="006978FD" w:rsidRDefault="006978FD" w:rsidP="006978FD">
      <w:pPr>
        <w:pStyle w:val="Pquestiontextmainstem"/>
      </w:pPr>
      <w:r w:rsidRPr="00816EB3">
        <w:t>= $140</w:t>
      </w:r>
    </w:p>
    <w:p w14:paraId="2270A6B9" w14:textId="77777777" w:rsidR="00B12C47" w:rsidRDefault="00B12C47" w:rsidP="00B12C47">
      <w:pPr>
        <w:pStyle w:val="Pquestionheadingmc"/>
      </w:pPr>
      <w:r>
        <w:lastRenderedPageBreak/>
        <w:t>Question 7</w:t>
      </w:r>
      <w:r>
        <w:tab/>
        <w:t>[1</w:t>
      </w:r>
      <w:r w:rsidRPr="00FB3505">
        <w:t>.</w:t>
      </w:r>
      <w:r>
        <w:t>4]</w:t>
      </w:r>
    </w:p>
    <w:p w14:paraId="56B8D0EF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B</w:t>
      </w:r>
    </w:p>
    <w:p w14:paraId="0B3456D7" w14:textId="77777777" w:rsidR="006978FD" w:rsidRDefault="006978FD" w:rsidP="006978FD">
      <w:pPr>
        <w:pStyle w:val="Pquestiontextmainstem"/>
      </w:pPr>
      <w:r w:rsidRPr="00816EB3">
        <w:t>216 ÷ 9</w:t>
      </w:r>
    </w:p>
    <w:p w14:paraId="71F42CCD" w14:textId="77777777" w:rsidR="006978FD" w:rsidRPr="00816EB3" w:rsidRDefault="006978FD" w:rsidP="006978FD">
      <w:pPr>
        <w:pStyle w:val="Pquestiontextmainstem"/>
      </w:pPr>
      <w:r w:rsidRPr="00F22B07">
        <w:t xml:space="preserve">≈ 200 </w:t>
      </w:r>
      <w:r w:rsidRPr="00816EB3">
        <w:t>÷ 10</w:t>
      </w:r>
    </w:p>
    <w:p w14:paraId="3F67A53D" w14:textId="77777777" w:rsidR="006978FD" w:rsidRDefault="006978FD" w:rsidP="006978FD">
      <w:pPr>
        <w:pStyle w:val="Pquestiontextmainstem"/>
      </w:pPr>
      <w:r w:rsidRPr="00816EB3">
        <w:t>= 20</w:t>
      </w:r>
    </w:p>
    <w:p w14:paraId="063AFD3D" w14:textId="77777777" w:rsidR="00B12C47" w:rsidRDefault="00B12C47" w:rsidP="00B12C47">
      <w:pPr>
        <w:pStyle w:val="Pquestionheadingmc"/>
      </w:pPr>
      <w:r>
        <w:t>Question 8</w:t>
      </w:r>
      <w:r>
        <w:tab/>
        <w:t>[1</w:t>
      </w:r>
      <w:r w:rsidRPr="00FB3505">
        <w:t>.</w:t>
      </w:r>
      <w:r>
        <w:t>5]</w:t>
      </w:r>
    </w:p>
    <w:p w14:paraId="2011CC1A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C</w:t>
      </w:r>
    </w:p>
    <w:p w14:paraId="65CFCB19" w14:textId="77777777" w:rsidR="006978FD" w:rsidRDefault="006978FD" w:rsidP="006978FD">
      <w:pPr>
        <w:pStyle w:val="Pquestiontextmainstem"/>
      </w:pPr>
      <w:r w:rsidRPr="00816EB3">
        <w:t>9 + 5 – 6 ÷ 2</w:t>
      </w:r>
    </w:p>
    <w:p w14:paraId="6FAF6D20" w14:textId="77777777" w:rsidR="006978FD" w:rsidRDefault="006978FD" w:rsidP="006978FD">
      <w:pPr>
        <w:pStyle w:val="Pquestiontextmainstem"/>
      </w:pPr>
      <w:r w:rsidRPr="00816EB3">
        <w:t>= 9 + 5 – 3</w:t>
      </w:r>
    </w:p>
    <w:p w14:paraId="37FA45CF" w14:textId="77777777" w:rsidR="006978FD" w:rsidRDefault="006978FD" w:rsidP="006978FD">
      <w:pPr>
        <w:pStyle w:val="Pquestiontextmainstem"/>
      </w:pPr>
      <w:r w:rsidRPr="00816EB3">
        <w:t>= 11</w:t>
      </w:r>
    </w:p>
    <w:p w14:paraId="1754E04E" w14:textId="77777777" w:rsidR="00B12C47" w:rsidRDefault="00B12C47" w:rsidP="00B12C47">
      <w:pPr>
        <w:pStyle w:val="Pquestionheadingmc"/>
      </w:pPr>
      <w:r>
        <w:t>Question 9</w:t>
      </w:r>
      <w:r>
        <w:tab/>
        <w:t>[1</w:t>
      </w:r>
      <w:r w:rsidRPr="00FB3505">
        <w:t>.</w:t>
      </w:r>
      <w:r>
        <w:t>5]</w:t>
      </w:r>
    </w:p>
    <w:p w14:paraId="2E2DDC77" w14:textId="77777777" w:rsidR="006978FD" w:rsidRPr="009E69A6" w:rsidRDefault="006978FD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B</w:t>
      </w:r>
    </w:p>
    <w:p w14:paraId="306F89B0" w14:textId="77777777" w:rsidR="006978FD" w:rsidRPr="00816EB3" w:rsidRDefault="006978FD" w:rsidP="006978FD">
      <w:pPr>
        <w:pStyle w:val="Pquestiontextmainstem"/>
      </w:pPr>
      <w:r w:rsidRPr="00816EB3">
        <w:t>10 + 4</w:t>
      </w:r>
      <w:r w:rsidRPr="00001719">
        <w:rPr>
          <w:rStyle w:val="Csuperscript"/>
        </w:rPr>
        <w:t>2</w:t>
      </w:r>
      <w:r w:rsidRPr="00816EB3">
        <w:t xml:space="preserve"> ÷ (2 + 6)</w:t>
      </w:r>
    </w:p>
    <w:p w14:paraId="4201F137" w14:textId="77777777" w:rsidR="006978FD" w:rsidRPr="00816EB3" w:rsidRDefault="006978FD" w:rsidP="006978FD">
      <w:pPr>
        <w:pStyle w:val="Pquestiontextmainstem"/>
      </w:pPr>
      <w:r w:rsidRPr="00816EB3">
        <w:t>= 10 + 16 ÷ 8</w:t>
      </w:r>
    </w:p>
    <w:p w14:paraId="5F8FA15F" w14:textId="77777777" w:rsidR="006978FD" w:rsidRPr="00816EB3" w:rsidRDefault="006978FD" w:rsidP="006978FD">
      <w:pPr>
        <w:pStyle w:val="Pquestiontextmainstem"/>
      </w:pPr>
      <w:r w:rsidRPr="00816EB3">
        <w:t>= 10 + 2</w:t>
      </w:r>
    </w:p>
    <w:p w14:paraId="242EA3E9" w14:textId="77777777" w:rsidR="006978FD" w:rsidRDefault="006978FD" w:rsidP="006978FD">
      <w:pPr>
        <w:pStyle w:val="Pquestiontextmainstem"/>
      </w:pPr>
      <w:r w:rsidRPr="00816EB3">
        <w:t>= 12</w:t>
      </w:r>
    </w:p>
    <w:p w14:paraId="2C52F8CA" w14:textId="77777777" w:rsidR="00B12C47" w:rsidRDefault="00B12C47" w:rsidP="00B12C47">
      <w:pPr>
        <w:pStyle w:val="Pquestionheadingmc"/>
      </w:pPr>
      <w:r>
        <w:t>Question 10</w:t>
      </w:r>
      <w:r>
        <w:tab/>
        <w:t>[1</w:t>
      </w:r>
      <w:r w:rsidRPr="00FB3505">
        <w:t>.</w:t>
      </w:r>
      <w:r>
        <w:t>6]</w:t>
      </w:r>
    </w:p>
    <w:p w14:paraId="061F1A61" w14:textId="7E174B40" w:rsidR="006978FD" w:rsidRPr="009E69A6" w:rsidRDefault="00D50B8B" w:rsidP="009E69A6">
      <w:pPr>
        <w:pStyle w:val="Pquestiontextmainstem"/>
        <w:rPr>
          <w:rStyle w:val="Cquestionpartlabelbold"/>
        </w:rPr>
      </w:pPr>
      <w:r w:rsidRPr="009E69A6">
        <w:rPr>
          <w:rStyle w:val="Cquestionpartlabelbold"/>
        </w:rPr>
        <w:t>A</w:t>
      </w:r>
    </w:p>
    <w:p w14:paraId="7243A92B" w14:textId="77777777" w:rsidR="006978FD" w:rsidRPr="00816EB3" w:rsidRDefault="006978FD" w:rsidP="006978FD">
      <w:pPr>
        <w:pStyle w:val="Pquestiontextmainstem"/>
      </w:pPr>
      <w:r w:rsidRPr="00816EB3">
        <w:t>Tiffany:  $20</w:t>
      </w:r>
    </w:p>
    <w:p w14:paraId="28BDBDB9" w14:textId="77777777" w:rsidR="006978FD" w:rsidRPr="00816EB3" w:rsidRDefault="006978FD" w:rsidP="006978FD">
      <w:pPr>
        <w:pStyle w:val="Pquestiontextmainstem"/>
      </w:pPr>
      <w:r w:rsidRPr="00816EB3">
        <w:t>Older brother: Double the amount $20 × 2 = $40</w:t>
      </w:r>
    </w:p>
    <w:p w14:paraId="122439A7" w14:textId="77777777" w:rsidR="006978FD" w:rsidRPr="00816EB3" w:rsidRDefault="006978FD" w:rsidP="006978FD">
      <w:pPr>
        <w:pStyle w:val="Pquestiontextmainstem"/>
      </w:pPr>
      <w:r w:rsidRPr="00816EB3">
        <w:t>Younger brother: Half the amount $20 × 0.5 = $10</w:t>
      </w:r>
    </w:p>
    <w:p w14:paraId="12C46E2C" w14:textId="77777777" w:rsidR="006978FD" w:rsidRDefault="006978FD" w:rsidP="006978FD">
      <w:pPr>
        <w:pStyle w:val="Pquestiontextmainstem"/>
      </w:pPr>
      <w:r w:rsidRPr="00816EB3">
        <w:t>Difference = 40 – 10 =  $30</w:t>
      </w:r>
    </w:p>
    <w:p w14:paraId="37B4E80F" w14:textId="6BEDD7AB" w:rsidR="009F44CC" w:rsidRDefault="00496478" w:rsidP="009E69A6">
      <w:pPr>
        <w:pStyle w:val="Psectionresults"/>
      </w:pPr>
      <w:r w:rsidRPr="00F16CD2">
        <w:t>Multiple-choice total marks</w:t>
      </w:r>
      <w:r>
        <w:t>:  10</w:t>
      </w:r>
    </w:p>
    <w:p w14:paraId="57773CB0" w14:textId="77777777" w:rsidR="006978FD" w:rsidRPr="00655B46" w:rsidRDefault="006978FD" w:rsidP="009F44CC">
      <w:pPr>
        <w:pStyle w:val="Psectionheading"/>
      </w:pPr>
      <w:r w:rsidRPr="00655B46">
        <w:t>Short answer section</w:t>
      </w:r>
    </w:p>
    <w:p w14:paraId="145FFF1C" w14:textId="77777777" w:rsidR="00B12C47" w:rsidRDefault="00B12C47" w:rsidP="009E69A6">
      <w:pPr>
        <w:pStyle w:val="Pquestionheadingsx"/>
      </w:pPr>
      <w:r>
        <w:t>Question 11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41CAA07A" w14:textId="77777777" w:rsidR="006978FD" w:rsidRDefault="006978FD" w:rsidP="006978FD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</w:t>
      </w:r>
      <w:r w:rsidRPr="001809AB">
        <w:rPr>
          <w:i/>
        </w:rPr>
        <w:t>product</w:t>
      </w:r>
      <w:r w:rsidRPr="00106084">
        <w:rPr>
          <w:rStyle w:val="Cmathsexpressions"/>
        </w:rPr>
        <w:t xml:space="preserve"> </w:t>
      </w:r>
      <w:r w:rsidRPr="00106084">
        <w:t>is the result of a multiplication calculation.</w:t>
      </w:r>
    </w:p>
    <w:p w14:paraId="157B30DB" w14:textId="7FF7A0A1" w:rsidR="006978FD" w:rsidRDefault="006978FD" w:rsidP="006978FD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25 is a perfect </w:t>
      </w:r>
      <w:r w:rsidRPr="001809AB">
        <w:rPr>
          <w:i/>
        </w:rPr>
        <w:t>square</w:t>
      </w:r>
      <w:r w:rsidR="004F2612" w:rsidRPr="00106084">
        <w:t>.</w:t>
      </w:r>
    </w:p>
    <w:p w14:paraId="320DEE71" w14:textId="6E0A7447" w:rsidR="006978FD" w:rsidRDefault="006978FD" w:rsidP="006978FD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4 × 4 × 4 can be written in </w:t>
      </w:r>
      <w:r w:rsidRPr="001809AB">
        <w:rPr>
          <w:i/>
        </w:rPr>
        <w:t>index</w:t>
      </w:r>
      <w:r w:rsidRPr="00655B46">
        <w:rPr>
          <w:rStyle w:val="Cmathsexpressions"/>
        </w:rPr>
        <w:t xml:space="preserve"> </w:t>
      </w:r>
      <w:r w:rsidRPr="00106084">
        <w:t>form as 4</w:t>
      </w:r>
      <w:r w:rsidRPr="00001719">
        <w:rPr>
          <w:rStyle w:val="Csuperscript"/>
        </w:rPr>
        <w:t>3</w:t>
      </w:r>
      <w:r w:rsidR="009F44CC">
        <w:rPr>
          <w:rStyle w:val="Cquestionpartlabelbold"/>
        </w:rPr>
        <w:t xml:space="preserve"> </w:t>
      </w:r>
      <w:r w:rsidR="009F44CC" w:rsidRPr="009F44CC">
        <w:t>and</w:t>
      </w:r>
      <w:r w:rsidR="009F44CC">
        <w:rPr>
          <w:rStyle w:val="Cquestionpartlabelbold"/>
        </w:rPr>
        <w:t xml:space="preserve"> </w:t>
      </w:r>
      <w:r w:rsidRPr="00106084">
        <w:t xml:space="preserve">4 is called the </w:t>
      </w:r>
      <w:r w:rsidRPr="001809AB">
        <w:rPr>
          <w:i/>
          <w:iCs/>
        </w:rPr>
        <w:t>base</w:t>
      </w:r>
      <w:r w:rsidRPr="00106084">
        <w:rPr>
          <w:rStyle w:val="Cmathsexpressions"/>
        </w:rPr>
        <w:t>.</w:t>
      </w:r>
    </w:p>
    <w:p w14:paraId="5B813752" w14:textId="77777777" w:rsidR="00B12C47" w:rsidRPr="00106084" w:rsidRDefault="00B12C47" w:rsidP="009E69A6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07342F91" w14:textId="77777777" w:rsidR="006978FD" w:rsidRPr="00001719" w:rsidRDefault="006978FD" w:rsidP="006978FD">
      <w:pPr>
        <w:pStyle w:val="Pquestiontextpartsa"/>
        <w:rPr>
          <w:rStyle w:val="Csuperscript"/>
        </w:rPr>
      </w:pPr>
      <w:r w:rsidRPr="00816EB3">
        <w:t>7</w:t>
      </w:r>
      <w:r w:rsidRPr="00001719">
        <w:rPr>
          <w:rStyle w:val="Csuperscript"/>
        </w:rPr>
        <w:t>3</w:t>
      </w:r>
    </w:p>
    <w:p w14:paraId="78117AEE" w14:textId="77777777" w:rsidR="006978FD" w:rsidRPr="00816EB3" w:rsidRDefault="006978FD" w:rsidP="006978FD">
      <w:pPr>
        <w:pStyle w:val="Pquestiontextpartsa"/>
      </w:pPr>
      <w:r w:rsidRPr="00816EB3">
        <w:t>= 7 × 7 × 7</w:t>
      </w:r>
    </w:p>
    <w:p w14:paraId="51A5F193" w14:textId="77777777" w:rsidR="006978FD" w:rsidRPr="00816EB3" w:rsidRDefault="006978FD" w:rsidP="006978FD">
      <w:pPr>
        <w:pStyle w:val="Pquestiontextpartsa"/>
      </w:pPr>
      <w:r w:rsidRPr="00816EB3">
        <w:t>= 49 × 7</w:t>
      </w:r>
    </w:p>
    <w:p w14:paraId="66316AA5" w14:textId="495377F3" w:rsidR="006978FD" w:rsidRDefault="009F44CC" w:rsidP="006978FD">
      <w:pPr>
        <w:pStyle w:val="Pquestiontextpartsa"/>
      </w:pPr>
      <w:r>
        <w:t>= 7 × (40 + 9</w:t>
      </w:r>
      <w:r w:rsidR="006978FD" w:rsidRPr="00816EB3">
        <w:t>)</w:t>
      </w:r>
    </w:p>
    <w:p w14:paraId="5A1606CD" w14:textId="77777777" w:rsidR="006978FD" w:rsidRPr="00816EB3" w:rsidRDefault="006978FD" w:rsidP="006978FD">
      <w:pPr>
        <w:pStyle w:val="Pquestiontextpartsa"/>
      </w:pPr>
      <w:r w:rsidRPr="00816EB3">
        <w:t>= 280 + 63</w:t>
      </w:r>
    </w:p>
    <w:p w14:paraId="7855032A" w14:textId="3E682DA4" w:rsidR="009E69A6" w:rsidRPr="00816EB3" w:rsidRDefault="006978FD" w:rsidP="009E69A6">
      <w:pPr>
        <w:pStyle w:val="Pquestiontextpartsa"/>
      </w:pPr>
      <w:r w:rsidRPr="00816EB3">
        <w:t>= 343</w:t>
      </w:r>
    </w:p>
    <w:p w14:paraId="78353F4D" w14:textId="77777777" w:rsidR="00B12C47" w:rsidRPr="00106084" w:rsidRDefault="00B12C47" w:rsidP="009E69A6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2DCA7485" w14:textId="055ACA6A" w:rsidR="006978FD" w:rsidRPr="00816EB3" w:rsidRDefault="006978FD" w:rsidP="006978FD">
      <w:pPr>
        <w:pStyle w:val="Pquestiontextmainstem"/>
      </w:pPr>
      <w:r w:rsidRPr="00816EB3">
        <w:t>2 × 17 × 5</w:t>
      </w:r>
    </w:p>
    <w:p w14:paraId="4AE4DC6C" w14:textId="77777777" w:rsidR="006978FD" w:rsidRPr="00816EB3" w:rsidRDefault="006978FD" w:rsidP="006978FD">
      <w:pPr>
        <w:pStyle w:val="Pquestiontextmainstem"/>
      </w:pPr>
      <w:r w:rsidRPr="00F22B07">
        <w:t xml:space="preserve">= </w:t>
      </w:r>
      <w:r w:rsidRPr="00816EB3">
        <w:t>2 × 5 × 17</w:t>
      </w:r>
    </w:p>
    <w:p w14:paraId="48E8E75C" w14:textId="77777777" w:rsidR="006978FD" w:rsidRPr="00816EB3" w:rsidRDefault="006978FD" w:rsidP="006978FD">
      <w:pPr>
        <w:pStyle w:val="Pquestiontextmainstem"/>
      </w:pPr>
      <w:r w:rsidRPr="001809AB">
        <w:t>=</w:t>
      </w:r>
      <w:r w:rsidRPr="006A063D">
        <w:rPr>
          <w:rStyle w:val="Cquestionpartlabelbold"/>
        </w:rPr>
        <w:t xml:space="preserve"> </w:t>
      </w:r>
      <w:r w:rsidRPr="00816EB3">
        <w:t>10 × 17</w:t>
      </w:r>
    </w:p>
    <w:p w14:paraId="2A00A33E" w14:textId="77777777" w:rsidR="006978FD" w:rsidRDefault="006978FD" w:rsidP="006978FD">
      <w:pPr>
        <w:pStyle w:val="Pquestiontextmainstem"/>
      </w:pPr>
      <w:r w:rsidRPr="00816EB3">
        <w:t>= 170</w:t>
      </w:r>
    </w:p>
    <w:p w14:paraId="75834DCC" w14:textId="10DEA282" w:rsidR="00B12C47" w:rsidRPr="00106084" w:rsidRDefault="00B12C47" w:rsidP="009E69A6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</w:t>
      </w:r>
      <w:r w:rsidR="004F2612">
        <w:t>1</w:t>
      </w:r>
      <w:r>
        <w:t>]</w:t>
      </w:r>
    </w:p>
    <w:p w14:paraId="494C87DD" w14:textId="4991E44E" w:rsidR="006978FD" w:rsidRDefault="006978FD" w:rsidP="0001285B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t>Jonathon’s working</w:t>
      </w:r>
      <w:r w:rsidR="0001285B">
        <w:br/>
      </w:r>
      <w:r w:rsidR="009E271B">
        <w:rPr>
          <w:noProof/>
        </w:rPr>
        <w:drawing>
          <wp:inline distT="0" distB="0" distL="0" distR="0" wp14:anchorId="0155EC10" wp14:editId="2C81F436">
            <wp:extent cx="1018800" cy="67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 2016-11-02_11-53-49.jpg"/>
                    <pic:cNvPicPr/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8800" cy="6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513C3" w14:textId="07DF6B91" w:rsidR="006978FD" w:rsidRPr="00816EB3" w:rsidRDefault="006978FD" w:rsidP="0001285B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t>Correct working</w:t>
      </w:r>
      <w:r w:rsidR="0001285B">
        <w:br/>
      </w:r>
      <w:r w:rsidRPr="00816EB3">
        <w:t>16 × 7</w:t>
      </w:r>
      <w:r w:rsidR="0001285B">
        <w:br/>
      </w:r>
      <w:r w:rsidRPr="00816EB3">
        <w:t xml:space="preserve">= 10 </w:t>
      </w:r>
      <w:r w:rsidRPr="00F22B07">
        <w:t>× 7 +</w:t>
      </w:r>
      <w:r w:rsidRPr="00816EB3">
        <w:t xml:space="preserve"> 6 × 7</w:t>
      </w:r>
      <w:r w:rsidR="0001285B">
        <w:br/>
      </w:r>
      <w:r w:rsidRPr="00816EB3">
        <w:t>= 70 + 42</w:t>
      </w:r>
      <w:r w:rsidR="0001285B">
        <w:br/>
      </w:r>
      <w:r w:rsidRPr="00816EB3">
        <w:t>= 132</w:t>
      </w:r>
    </w:p>
    <w:p w14:paraId="15D3D797" w14:textId="77777777" w:rsidR="006978FD" w:rsidRDefault="006978FD" w:rsidP="0001285B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Jonathon split up the ‘ones’ place value correctly but has forgotten that the first digit in the number he is splitting is in the ‘tens’ place-value column.</w:t>
      </w:r>
    </w:p>
    <w:p w14:paraId="7B0274B9" w14:textId="77777777" w:rsidR="00B12C47" w:rsidRPr="00106084" w:rsidRDefault="00B12C47" w:rsidP="009E69A6">
      <w:pPr>
        <w:pStyle w:val="Pquestionheadingsx"/>
      </w:pPr>
      <w:r>
        <w:t>Question 15</w:t>
      </w:r>
      <w:r>
        <w:tab/>
      </w:r>
      <w:r>
        <w:rPr>
          <w:rStyle w:val="Cmarkslabel"/>
        </w:rPr>
        <w:t>3 marks</w:t>
      </w:r>
      <w:r>
        <w:tab/>
        <w:t>[1.1]</w:t>
      </w:r>
    </w:p>
    <w:p w14:paraId="2844D83E" w14:textId="77777777" w:rsidR="006978FD" w:rsidRDefault="006978FD" w:rsidP="006978FD">
      <w:pPr>
        <w:pStyle w:val="Pquestiontextmainstem"/>
      </w:pPr>
      <w:r w:rsidRPr="00816EB3">
        <w:t>36 + 23 + 44</w:t>
      </w:r>
    </w:p>
    <w:p w14:paraId="74287FE3" w14:textId="77777777" w:rsidR="006978FD" w:rsidRDefault="006978FD" w:rsidP="006978FD">
      <w:pPr>
        <w:pStyle w:val="Pquestiontextmainstem"/>
      </w:pPr>
      <w:r w:rsidRPr="00816EB3">
        <w:t xml:space="preserve">= 36 + </w:t>
      </w:r>
      <w:r w:rsidRPr="009E271B">
        <w:rPr>
          <w:u w:val="single"/>
        </w:rPr>
        <w:t>44</w:t>
      </w:r>
      <w:r w:rsidRPr="00816EB3">
        <w:t xml:space="preserve"> + 23</w:t>
      </w:r>
    </w:p>
    <w:p w14:paraId="50BF1E9A" w14:textId="77777777" w:rsidR="006978FD" w:rsidRDefault="006978FD" w:rsidP="006978FD">
      <w:pPr>
        <w:pStyle w:val="Pquestiontextmainstem"/>
      </w:pPr>
      <w:r w:rsidRPr="00816EB3">
        <w:t xml:space="preserve">= </w:t>
      </w:r>
      <w:r w:rsidRPr="009E271B">
        <w:rPr>
          <w:u w:val="single"/>
        </w:rPr>
        <w:t>80</w:t>
      </w:r>
      <w:r w:rsidRPr="00816EB3">
        <w:t xml:space="preserve"> + 23</w:t>
      </w:r>
    </w:p>
    <w:p w14:paraId="4F05CC97" w14:textId="77777777" w:rsidR="006978FD" w:rsidRDefault="006978FD" w:rsidP="006978FD">
      <w:pPr>
        <w:pStyle w:val="Pquestiontextmainstem"/>
      </w:pPr>
      <w:r w:rsidRPr="00816EB3">
        <w:t xml:space="preserve">= </w:t>
      </w:r>
      <w:r w:rsidRPr="009E271B">
        <w:rPr>
          <w:u w:val="single"/>
        </w:rPr>
        <w:t>103</w:t>
      </w:r>
    </w:p>
    <w:p w14:paraId="2C86A41C" w14:textId="77777777" w:rsidR="00B12C47" w:rsidRPr="00106084" w:rsidRDefault="00B12C47" w:rsidP="009E69A6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44528530" w14:textId="77777777" w:rsidR="006978FD" w:rsidRPr="00816EB3" w:rsidRDefault="006978FD" w:rsidP="006978FD">
      <w:pPr>
        <w:pStyle w:val="Pquestiontextmainstem"/>
      </w:pPr>
      <w:r w:rsidRPr="00816EB3">
        <w:t>32 × 4</w:t>
      </w:r>
    </w:p>
    <w:p w14:paraId="2CCC5310" w14:textId="77777777" w:rsidR="006978FD" w:rsidRDefault="006978FD" w:rsidP="006978FD">
      <w:pPr>
        <w:pStyle w:val="Pquestiontextmainstem"/>
      </w:pPr>
      <w:r w:rsidRPr="00816EB3">
        <w:t>= (</w:t>
      </w:r>
      <w:r w:rsidRPr="009E271B">
        <w:rPr>
          <w:u w:val="single"/>
        </w:rPr>
        <w:t>30</w:t>
      </w:r>
      <w:r w:rsidRPr="00816EB3">
        <w:t xml:space="preserve"> + 2) × 4</w:t>
      </w:r>
    </w:p>
    <w:p w14:paraId="359B515F" w14:textId="77777777" w:rsidR="006978FD" w:rsidRDefault="006978FD" w:rsidP="006978FD">
      <w:pPr>
        <w:pStyle w:val="Pquestiontextmainstem"/>
      </w:pPr>
      <w:r w:rsidRPr="00816EB3">
        <w:t xml:space="preserve">= </w:t>
      </w:r>
      <w:r w:rsidRPr="009E271B">
        <w:rPr>
          <w:u w:val="single"/>
        </w:rPr>
        <w:t>30</w:t>
      </w:r>
      <w:r w:rsidRPr="00816EB3">
        <w:t xml:space="preserve"> </w:t>
      </w:r>
      <w:r w:rsidRPr="00F22B07">
        <w:t xml:space="preserve">× 4 + </w:t>
      </w:r>
      <w:r w:rsidRPr="00816EB3">
        <w:t>2 × 4</w:t>
      </w:r>
    </w:p>
    <w:p w14:paraId="228D8B12" w14:textId="77777777" w:rsidR="006978FD" w:rsidRPr="00816EB3" w:rsidRDefault="006978FD" w:rsidP="006978FD">
      <w:pPr>
        <w:pStyle w:val="Pquestiontextmainstem"/>
      </w:pPr>
      <w:r w:rsidRPr="00816EB3">
        <w:t xml:space="preserve">= </w:t>
      </w:r>
      <w:r w:rsidRPr="009E271B">
        <w:rPr>
          <w:u w:val="single"/>
        </w:rPr>
        <w:t>120</w:t>
      </w:r>
      <w:r w:rsidRPr="00816EB3">
        <w:t xml:space="preserve"> + 8</w:t>
      </w:r>
    </w:p>
    <w:p w14:paraId="2B1CF80C" w14:textId="77777777" w:rsidR="006978FD" w:rsidRDefault="006978FD" w:rsidP="006978FD">
      <w:pPr>
        <w:pStyle w:val="Pquestiontextmainstem"/>
      </w:pPr>
      <w:r w:rsidRPr="00F22B07">
        <w:t xml:space="preserve">= </w:t>
      </w:r>
      <w:r w:rsidRPr="009E271B">
        <w:rPr>
          <w:u w:val="single"/>
        </w:rPr>
        <w:t>128</w:t>
      </w:r>
    </w:p>
    <w:p w14:paraId="1164BB48" w14:textId="77777777" w:rsidR="00B12C47" w:rsidRPr="00106084" w:rsidRDefault="00B12C47" w:rsidP="009E69A6">
      <w:pPr>
        <w:pStyle w:val="Pquestionheadingsx"/>
      </w:pPr>
      <w:r>
        <w:t>Question 17</w:t>
      </w:r>
      <w:r>
        <w:tab/>
      </w:r>
      <w:r>
        <w:rPr>
          <w:rStyle w:val="Cmarkslabel"/>
        </w:rPr>
        <w:t>3 marks</w:t>
      </w:r>
      <w:r>
        <w:tab/>
        <w:t>[1.2, 1.3]</w:t>
      </w:r>
    </w:p>
    <w:p w14:paraId="6071613E" w14:textId="77777777" w:rsidR="006978FD" w:rsidRPr="00816EB3" w:rsidRDefault="006978FD" w:rsidP="006978FD">
      <w:pPr>
        <w:pStyle w:val="Pquestiontextpartsa"/>
      </w:pPr>
      <w:r w:rsidRPr="00816EB3">
        <w:t>300</w:t>
      </w:r>
      <w:r w:rsidRPr="00001719">
        <w:rPr>
          <w:rStyle w:val="Csuperscript"/>
        </w:rPr>
        <w:t>4</w:t>
      </w:r>
    </w:p>
    <w:p w14:paraId="78AC682E" w14:textId="77777777" w:rsidR="006978FD" w:rsidRPr="00816EB3" w:rsidRDefault="006978FD" w:rsidP="006978FD">
      <w:pPr>
        <w:pStyle w:val="Pquestiontextpartsa"/>
      </w:pPr>
      <w:r w:rsidRPr="00816EB3">
        <w:t>= 300 × 300 × 300 × 300</w:t>
      </w:r>
    </w:p>
    <w:p w14:paraId="01794C06" w14:textId="77777777" w:rsidR="006978FD" w:rsidRPr="00816EB3" w:rsidRDefault="006978FD" w:rsidP="006978FD">
      <w:pPr>
        <w:pStyle w:val="Pquestiontextpartsa"/>
      </w:pPr>
      <w:r w:rsidRPr="00816EB3">
        <w:t>= 3 × 3 × 3 × 3 × 100 × 100 × 100 × 100</w:t>
      </w:r>
    </w:p>
    <w:p w14:paraId="25662CBE" w14:textId="77777777" w:rsidR="006978FD" w:rsidRPr="00816EB3" w:rsidRDefault="006978FD" w:rsidP="006978FD">
      <w:pPr>
        <w:pStyle w:val="Pquestiontextpartsa"/>
      </w:pPr>
      <w:r w:rsidRPr="00816EB3">
        <w:t>= 9 × 9 × 100 × 100 × 100 × 100</w:t>
      </w:r>
    </w:p>
    <w:p w14:paraId="5BCF2F18" w14:textId="16D1DB3F" w:rsidR="006978FD" w:rsidRPr="00816EB3" w:rsidRDefault="006978FD" w:rsidP="006978FD">
      <w:pPr>
        <w:pStyle w:val="Pquestiontextpartsa"/>
      </w:pPr>
      <w:r w:rsidRPr="00816EB3">
        <w:t>= 81× 100</w:t>
      </w:r>
      <w:r w:rsidR="00F7032D">
        <w:t xml:space="preserve"> </w:t>
      </w:r>
      <w:r w:rsidRPr="00816EB3">
        <w:t>000</w:t>
      </w:r>
      <w:r w:rsidR="00F7032D">
        <w:t xml:space="preserve"> </w:t>
      </w:r>
      <w:r w:rsidRPr="00816EB3">
        <w:t>000</w:t>
      </w:r>
    </w:p>
    <w:p w14:paraId="364E884B" w14:textId="539FAC96" w:rsidR="006978FD" w:rsidRDefault="00F7032D" w:rsidP="006978FD">
      <w:pPr>
        <w:pStyle w:val="Pquestiontextpartsa"/>
      </w:pPr>
      <w:r>
        <w:t xml:space="preserve">= 8 100 000 </w:t>
      </w:r>
      <w:r w:rsidR="006978FD" w:rsidRPr="00816EB3">
        <w:t>000</w:t>
      </w:r>
    </w:p>
    <w:p w14:paraId="7DCF7BDC" w14:textId="62E9D85A" w:rsidR="00B12C47" w:rsidRPr="00106084" w:rsidRDefault="00B12C47" w:rsidP="009E69A6">
      <w:pPr>
        <w:pStyle w:val="Pquestionheadingsx"/>
      </w:pPr>
      <w:r>
        <w:t>Question 18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0828C9ED" w14:textId="0FD8F3B7" w:rsidR="006978FD" w:rsidRDefault="006978FD" w:rsidP="006978FD">
      <w:pPr>
        <w:pStyle w:val="Pquestiontextmainstem"/>
      </w:pPr>
      <w:r w:rsidRPr="00816EB3">
        <w:t>4 × 4 × 4 × 4 × 4</w:t>
      </w:r>
      <w:r w:rsidR="00F7032D">
        <w:t xml:space="preserve"> </w:t>
      </w:r>
      <w:r w:rsidRPr="00F22B07">
        <w:t>= 4</w:t>
      </w:r>
      <w:r w:rsidRPr="00001719">
        <w:rPr>
          <w:rStyle w:val="Csuperscript"/>
        </w:rPr>
        <w:t>5</w:t>
      </w:r>
    </w:p>
    <w:p w14:paraId="1FD74E2F" w14:textId="401DED08" w:rsidR="00B12C47" w:rsidRPr="00106084" w:rsidRDefault="00B12C47" w:rsidP="009E69A6">
      <w:pPr>
        <w:pStyle w:val="Pquestionheadingsx"/>
      </w:pPr>
      <w:r>
        <w:lastRenderedPageBreak/>
        <w:t>Question 19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08DBD79A" w14:textId="1095FD14" w:rsidR="006978FD" w:rsidRPr="00F7032D" w:rsidRDefault="00F7032D" w:rsidP="006978FD">
      <w:pPr>
        <w:pStyle w:val="Pquestiontextmainstem"/>
        <w:rPr>
          <w:rStyle w:val="Cquestionpartlabelbold"/>
          <w:b w:val="0"/>
        </w:rPr>
      </w:pPr>
      <w:r w:rsidRPr="00F7032D">
        <w:rPr>
          <w:position w:val="-6"/>
        </w:rPr>
        <w:object w:dxaOrig="480" w:dyaOrig="380" w14:anchorId="3A706AF7">
          <v:shape id="_x0000_i1026" type="#_x0000_t75" style="width:21.75pt;height:15.75pt" o:ole="" fillcolor="window">
            <v:imagedata r:id="rId13" o:title=""/>
          </v:shape>
          <o:OLEObject Type="Embed" ProgID="Equation.DSMT4" ShapeID="_x0000_i1026" DrawAspect="Content" ObjectID="_1539600634" r:id="rId14"/>
        </w:object>
      </w:r>
      <w:r>
        <w:t xml:space="preserve"> </w:t>
      </w:r>
      <w:r w:rsidR="006978FD" w:rsidRPr="00816EB3">
        <w:t>= 5</w:t>
      </w:r>
    </w:p>
    <w:p w14:paraId="74EAE21E" w14:textId="77777777" w:rsidR="00B12C47" w:rsidRPr="00106084" w:rsidRDefault="00B12C47" w:rsidP="009E69A6">
      <w:pPr>
        <w:pStyle w:val="Pquestionheadingsx"/>
      </w:pPr>
      <w:r>
        <w:t>Question 20</w:t>
      </w:r>
      <w:r>
        <w:tab/>
      </w:r>
      <w:r>
        <w:rPr>
          <w:rStyle w:val="Cmarkslabel"/>
        </w:rPr>
        <w:t>3 marks</w:t>
      </w:r>
      <w:r>
        <w:tab/>
        <w:t>[1.1, 1.3]</w:t>
      </w:r>
    </w:p>
    <w:p w14:paraId="71F19B6C" w14:textId="77777777" w:rsidR="006978FD" w:rsidRPr="00F22B07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 xml:space="preserve">51 </w:t>
      </w:r>
      <w:r w:rsidRPr="00F22B07">
        <w:rPr>
          <w:rFonts w:eastAsia="Calibri"/>
        </w:rPr>
        <w:t>× 14</w:t>
      </w:r>
    </w:p>
    <w:p w14:paraId="5CE46842" w14:textId="77777777" w:rsidR="006978FD" w:rsidRPr="00F22B07" w:rsidRDefault="006978FD" w:rsidP="006978FD">
      <w:pPr>
        <w:pStyle w:val="Pquestiontextmainstem"/>
        <w:rPr>
          <w:rFonts w:eastAsia="Calibri"/>
        </w:rPr>
      </w:pPr>
      <w:r w:rsidRPr="00F22B07">
        <w:rPr>
          <w:rFonts w:eastAsia="Calibri"/>
        </w:rPr>
        <w:t xml:space="preserve">= 51 × </w:t>
      </w:r>
      <w:r w:rsidRPr="009E271B">
        <w:rPr>
          <w:rFonts w:eastAsia="Calibri"/>
          <w:u w:val="single"/>
        </w:rPr>
        <w:t>2</w:t>
      </w:r>
      <w:r w:rsidRPr="00816EB3">
        <w:rPr>
          <w:rFonts w:eastAsia="Calibri"/>
        </w:rPr>
        <w:t xml:space="preserve"> </w:t>
      </w:r>
      <w:r w:rsidRPr="00F22B07">
        <w:rPr>
          <w:rFonts w:eastAsia="Calibri"/>
        </w:rPr>
        <w:t>× 7</w:t>
      </w:r>
    </w:p>
    <w:p w14:paraId="418086B7" w14:textId="42768094" w:rsidR="006978FD" w:rsidRPr="00F22B07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 xml:space="preserve">= </w:t>
      </w:r>
      <w:r w:rsidRPr="009E271B">
        <w:rPr>
          <w:rFonts w:eastAsia="Calibri"/>
          <w:u w:val="single"/>
        </w:rPr>
        <w:t>102</w:t>
      </w:r>
      <w:r w:rsidR="009F44CC">
        <w:rPr>
          <w:rFonts w:eastAsia="Calibri"/>
        </w:rPr>
        <w:t xml:space="preserve"> </w:t>
      </w:r>
      <w:r w:rsidRPr="00F22B07">
        <w:rPr>
          <w:rFonts w:eastAsia="Calibri"/>
        </w:rPr>
        <w:t>× 7</w:t>
      </w:r>
    </w:p>
    <w:p w14:paraId="7ABCF30B" w14:textId="5A81415C" w:rsidR="006978FD" w:rsidRDefault="00F7032D" w:rsidP="006978FD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</w:t>
      </w:r>
      <w:r w:rsidR="009F44CC">
        <w:rPr>
          <w:rFonts w:eastAsia="Calibri"/>
        </w:rPr>
        <w:t>7 × (</w:t>
      </w:r>
      <w:r>
        <w:rPr>
          <w:rFonts w:eastAsia="Calibri"/>
        </w:rPr>
        <w:t xml:space="preserve">100  + </w:t>
      </w:r>
      <w:r w:rsidR="006978FD" w:rsidRPr="009E271B">
        <w:rPr>
          <w:rFonts w:eastAsia="Calibri"/>
          <w:u w:val="single"/>
        </w:rPr>
        <w:t>2</w:t>
      </w:r>
      <w:r w:rsidR="006978FD" w:rsidRPr="00816EB3">
        <w:rPr>
          <w:rFonts w:eastAsia="Calibri"/>
        </w:rPr>
        <w:t>)</w:t>
      </w:r>
    </w:p>
    <w:p w14:paraId="3DC4E1A9" w14:textId="4B19D322" w:rsidR="006978FD" w:rsidRDefault="00F7032D" w:rsidP="006978FD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7 × </w:t>
      </w:r>
      <w:r w:rsidR="006978FD" w:rsidRPr="009E271B">
        <w:rPr>
          <w:rFonts w:eastAsia="Calibri"/>
          <w:u w:val="single"/>
        </w:rPr>
        <w:t>100</w:t>
      </w:r>
      <w:r w:rsidR="006978FD" w:rsidRPr="00F22B07">
        <w:rPr>
          <w:rFonts w:eastAsia="Calibri"/>
        </w:rPr>
        <w:t xml:space="preserve"> + 7 × </w:t>
      </w:r>
      <w:r w:rsidR="006978FD" w:rsidRPr="009E271B">
        <w:rPr>
          <w:rFonts w:eastAsia="Calibri"/>
          <w:u w:val="single"/>
        </w:rPr>
        <w:t>2</w:t>
      </w:r>
    </w:p>
    <w:p w14:paraId="4511E331" w14:textId="421A4F61" w:rsidR="006978FD" w:rsidRPr="006A063D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>=</w:t>
      </w:r>
      <w:r w:rsidR="00F7032D">
        <w:rPr>
          <w:rFonts w:eastAsia="Calibri"/>
        </w:rPr>
        <w:t xml:space="preserve"> </w:t>
      </w:r>
      <w:r w:rsidRPr="009E271B">
        <w:rPr>
          <w:rFonts w:eastAsia="Calibri"/>
          <w:u w:val="single"/>
        </w:rPr>
        <w:t>714</w:t>
      </w:r>
    </w:p>
    <w:p w14:paraId="5A459DA0" w14:textId="455BCECD" w:rsidR="00B12C47" w:rsidRPr="00106084" w:rsidRDefault="00B12C47" w:rsidP="009E69A6">
      <w:pPr>
        <w:pStyle w:val="Pquestionheadingsx"/>
      </w:pPr>
      <w:r>
        <w:t>Question 21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3BBCE043" w14:textId="77777777" w:rsidR="006978FD" w:rsidRDefault="006978FD" w:rsidP="006978FD">
      <w:pPr>
        <w:pStyle w:val="Pquestiontextmainstem"/>
      </w:pPr>
      <w:r w:rsidRPr="00816EB3">
        <w:t>9000</w:t>
      </w:r>
    </w:p>
    <w:p w14:paraId="57F43BB6" w14:textId="77777777" w:rsidR="00B12C47" w:rsidRPr="00106084" w:rsidRDefault="00B12C47" w:rsidP="009E69A6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4]</w:t>
      </w:r>
    </w:p>
    <w:p w14:paraId="4FA398FF" w14:textId="77777777" w:rsidR="006978FD" w:rsidRPr="00816EB3" w:rsidRDefault="006978FD" w:rsidP="006978FD">
      <w:pPr>
        <w:pStyle w:val="Pquestiontextmainstem"/>
      </w:pPr>
      <w:r w:rsidRPr="00816EB3">
        <w:t>62 × 31</w:t>
      </w:r>
    </w:p>
    <w:p w14:paraId="52314D58" w14:textId="77777777" w:rsidR="006978FD" w:rsidRPr="00816EB3" w:rsidRDefault="006978FD" w:rsidP="006978FD">
      <w:pPr>
        <w:pStyle w:val="Pquestiontextmainstem"/>
      </w:pPr>
      <w:r w:rsidRPr="00816EB3">
        <w:sym w:font="Symbol" w:char="F0BB"/>
      </w:r>
      <w:r w:rsidRPr="00816EB3">
        <w:t xml:space="preserve"> 60 × 30</w:t>
      </w:r>
    </w:p>
    <w:p w14:paraId="48711996" w14:textId="77777777" w:rsidR="006978FD" w:rsidRDefault="006978FD" w:rsidP="006978FD">
      <w:pPr>
        <w:pStyle w:val="Pquestiontextmainstem"/>
      </w:pPr>
      <w:r w:rsidRPr="00816EB3">
        <w:t>= 1800</w:t>
      </w:r>
    </w:p>
    <w:p w14:paraId="35EF698F" w14:textId="77777777" w:rsidR="00B12C47" w:rsidRPr="00106084" w:rsidRDefault="00B12C47" w:rsidP="009E69A6">
      <w:pPr>
        <w:pStyle w:val="Pquestionheadingsx"/>
      </w:pPr>
      <w:r>
        <w:t>Question 23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3CB1532A" w14:textId="645AD168" w:rsidR="006978FD" w:rsidRDefault="006978FD" w:rsidP="006978FD">
      <w:pPr>
        <w:pStyle w:val="Pquestiontextmainstem"/>
      </w:pPr>
      <w:r w:rsidRPr="00816EB3">
        <w:t>15 + 40 ÷ 5</w:t>
      </w:r>
    </w:p>
    <w:p w14:paraId="79D03F48" w14:textId="77777777" w:rsidR="006978FD" w:rsidRPr="00816EB3" w:rsidRDefault="006978FD" w:rsidP="006978FD">
      <w:pPr>
        <w:pStyle w:val="Pquestiontextmainstem"/>
      </w:pPr>
      <w:r w:rsidRPr="00816EB3">
        <w:t>= 15 + 8</w:t>
      </w:r>
    </w:p>
    <w:p w14:paraId="4518A2DE" w14:textId="77777777" w:rsidR="006978FD" w:rsidRDefault="006978FD" w:rsidP="006978FD">
      <w:pPr>
        <w:pStyle w:val="Pquestiontextmainstem"/>
      </w:pPr>
      <w:r w:rsidRPr="00816EB3">
        <w:t>= 23</w:t>
      </w:r>
    </w:p>
    <w:p w14:paraId="5D2D0646" w14:textId="77777777" w:rsidR="00B12C47" w:rsidRPr="00106084" w:rsidRDefault="00B12C47" w:rsidP="009E69A6">
      <w:pPr>
        <w:pStyle w:val="Pquestionheadingsx"/>
      </w:pPr>
      <w:r>
        <w:t>Question 24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23568D4A" w14:textId="77777777" w:rsidR="006978FD" w:rsidRDefault="006978FD" w:rsidP="006978FD">
      <w:pPr>
        <w:pStyle w:val="Pquestiontextmainstem"/>
      </w:pPr>
      <w:r w:rsidRPr="00816EB3">
        <w:t xml:space="preserve">8 ÷ </w:t>
      </w:r>
      <w:r w:rsidRPr="00106084">
        <w:t>(</w:t>
      </w:r>
      <w:r w:rsidRPr="00816EB3">
        <w:t>4 + 4</w:t>
      </w:r>
      <w:r w:rsidRPr="00106084">
        <w:t>)</w:t>
      </w:r>
      <w:r w:rsidRPr="00816EB3">
        <w:t xml:space="preserve"> × 3 = 3</w:t>
      </w:r>
    </w:p>
    <w:p w14:paraId="4A770BE6" w14:textId="77777777" w:rsidR="00496478" w:rsidRPr="00655B46" w:rsidRDefault="00496478" w:rsidP="004612FB">
      <w:pPr>
        <w:pStyle w:val="Psectionresults"/>
        <w:spacing w:before="0" w:after="0"/>
      </w:pPr>
      <w:r w:rsidRPr="00655B46">
        <w:t>Short answer tota</w:t>
      </w:r>
      <w:r>
        <w:t xml:space="preserve">l:   </w:t>
      </w:r>
      <w:r w:rsidRPr="00655B46">
        <w:t>3</w:t>
      </w:r>
      <w:r>
        <w:t>3</w:t>
      </w:r>
    </w:p>
    <w:p w14:paraId="13C043A6" w14:textId="77777777" w:rsidR="006978FD" w:rsidRPr="00655B46" w:rsidRDefault="006978FD" w:rsidP="009F44CC">
      <w:pPr>
        <w:pStyle w:val="Psectionheading"/>
      </w:pPr>
      <w:r w:rsidRPr="00655B46">
        <w:t>Extended answer section</w:t>
      </w:r>
    </w:p>
    <w:p w14:paraId="51EFE383" w14:textId="7547B7E2" w:rsidR="00B12C47" w:rsidRPr="00106084" w:rsidRDefault="00B12C47" w:rsidP="009E69A6">
      <w:pPr>
        <w:pStyle w:val="Pquestionheadingsx"/>
      </w:pPr>
      <w:r>
        <w:t>Question 25</w:t>
      </w:r>
      <w:r>
        <w:tab/>
      </w:r>
      <w:r>
        <w:rPr>
          <w:rStyle w:val="Cmarkslabel"/>
        </w:rPr>
        <w:t>6 marks</w:t>
      </w:r>
      <w:r>
        <w:tab/>
      </w:r>
      <w:r w:rsidR="00D745CC">
        <w:t xml:space="preserve"> </w:t>
      </w:r>
      <w:r>
        <w:t>[1.1, 1.3, 1.6]</w:t>
      </w:r>
    </w:p>
    <w:p w14:paraId="7AF7F8DF" w14:textId="77777777" w:rsidR="006978FD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>Shorts:</w:t>
      </w:r>
    </w:p>
    <w:p w14:paraId="16136C83" w14:textId="77777777" w:rsidR="006978FD" w:rsidRPr="00F22B07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 xml:space="preserve">3 </w:t>
      </w:r>
      <w:r w:rsidRPr="00F22B07">
        <w:rPr>
          <w:rFonts w:eastAsia="Calibri"/>
        </w:rPr>
        <w:t>× $47</w:t>
      </w:r>
    </w:p>
    <w:p w14:paraId="06B7D931" w14:textId="59482159" w:rsidR="006978FD" w:rsidRPr="00F22B07" w:rsidRDefault="00F7032D" w:rsidP="006978FD">
      <w:pPr>
        <w:pStyle w:val="Pquestiontextmainstem"/>
        <w:rPr>
          <w:rFonts w:eastAsia="Calibri"/>
        </w:rPr>
      </w:pPr>
      <w:r>
        <w:rPr>
          <w:rFonts w:eastAsia="Calibri"/>
        </w:rPr>
        <w:t>= 3 ×</w:t>
      </w:r>
      <w:r w:rsidR="006978FD" w:rsidRPr="00F22B07">
        <w:rPr>
          <w:rFonts w:eastAsia="Calibri"/>
        </w:rPr>
        <w:t xml:space="preserve"> 40 + 3 × 7</w:t>
      </w:r>
    </w:p>
    <w:p w14:paraId="520EBDCA" w14:textId="77777777" w:rsidR="006978FD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>= $141</w:t>
      </w:r>
    </w:p>
    <w:p w14:paraId="1A93BE8F" w14:textId="77777777" w:rsidR="006978FD" w:rsidRDefault="006978FD" w:rsidP="004612FB">
      <w:pPr>
        <w:pStyle w:val="Pquestiontextmainstem"/>
        <w:rPr>
          <w:rFonts w:eastAsia="Calibri"/>
        </w:rPr>
      </w:pPr>
      <w:r w:rsidRPr="00816EB3">
        <w:rPr>
          <w:rFonts w:eastAsia="Calibri"/>
        </w:rPr>
        <w:t>Ties:</w:t>
      </w:r>
    </w:p>
    <w:p w14:paraId="31023510" w14:textId="77777777" w:rsidR="006978FD" w:rsidRPr="00F22B07" w:rsidRDefault="006978FD" w:rsidP="004612FB">
      <w:pPr>
        <w:pStyle w:val="Pquestiontextmainstem"/>
        <w:rPr>
          <w:rFonts w:eastAsia="Calibri"/>
        </w:rPr>
      </w:pPr>
      <w:r w:rsidRPr="00816EB3">
        <w:rPr>
          <w:rFonts w:eastAsia="MS Mincho"/>
        </w:rPr>
        <w:t>13</w:t>
      </w:r>
      <w:r w:rsidRPr="00816EB3">
        <w:rPr>
          <w:rFonts w:eastAsia="Calibri"/>
        </w:rPr>
        <w:t xml:space="preserve"> </w:t>
      </w:r>
      <w:r w:rsidRPr="00F22B07">
        <w:rPr>
          <w:rFonts w:eastAsia="Calibri"/>
        </w:rPr>
        <w:t>× $13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716"/>
        <w:gridCol w:w="1842"/>
      </w:tblGrid>
      <w:tr w:rsidR="006978FD" w:rsidRPr="00816EB3" w14:paraId="136C76D9" w14:textId="77777777" w:rsidTr="004612FB">
        <w:tc>
          <w:tcPr>
            <w:tcW w:w="519" w:type="dxa"/>
            <w:shd w:val="clear" w:color="auto" w:fill="auto"/>
            <w:vAlign w:val="center"/>
          </w:tcPr>
          <w:p w14:paraId="3CBA7ABC" w14:textId="77777777" w:rsidR="006978FD" w:rsidRPr="00816EB3" w:rsidRDefault="006978FD" w:rsidP="004612FB">
            <w:pPr>
              <w:jc w:val="center"/>
              <w:rPr>
                <w:rFonts w:ascii="Calibri" w:eastAsia="Calibri" w:hAnsi="Calibri"/>
                <w:color w:val="000000"/>
                <w:sz w:val="20"/>
                <w:szCs w:val="20"/>
              </w:rPr>
            </w:pPr>
          </w:p>
        </w:tc>
        <w:tc>
          <w:tcPr>
            <w:tcW w:w="1716" w:type="dxa"/>
            <w:shd w:val="clear" w:color="auto" w:fill="auto"/>
            <w:vAlign w:val="center"/>
          </w:tcPr>
          <w:p w14:paraId="5903428E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10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6D1D2DA1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3</w:t>
            </w:r>
          </w:p>
        </w:tc>
      </w:tr>
      <w:tr w:rsidR="006978FD" w:rsidRPr="00816EB3" w14:paraId="4EE63762" w14:textId="77777777" w:rsidTr="004612FB">
        <w:tc>
          <w:tcPr>
            <w:tcW w:w="519" w:type="dxa"/>
            <w:shd w:val="clear" w:color="auto" w:fill="auto"/>
            <w:vAlign w:val="center"/>
          </w:tcPr>
          <w:p w14:paraId="431811F6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10</w:t>
            </w:r>
          </w:p>
        </w:tc>
        <w:tc>
          <w:tcPr>
            <w:tcW w:w="1716" w:type="dxa"/>
            <w:shd w:val="clear" w:color="auto" w:fill="auto"/>
            <w:vAlign w:val="center"/>
          </w:tcPr>
          <w:p w14:paraId="0D75EDE0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10 × 10 = 100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0033663F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10 × 3 = 30</w:t>
            </w:r>
          </w:p>
        </w:tc>
      </w:tr>
      <w:tr w:rsidR="006978FD" w:rsidRPr="00816EB3" w14:paraId="4B8EA06E" w14:textId="77777777" w:rsidTr="004612FB">
        <w:tc>
          <w:tcPr>
            <w:tcW w:w="519" w:type="dxa"/>
            <w:shd w:val="clear" w:color="auto" w:fill="auto"/>
            <w:vAlign w:val="center"/>
          </w:tcPr>
          <w:p w14:paraId="70E782CA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3</w:t>
            </w:r>
          </w:p>
        </w:tc>
        <w:tc>
          <w:tcPr>
            <w:tcW w:w="1716" w:type="dxa"/>
            <w:shd w:val="clear" w:color="auto" w:fill="auto"/>
            <w:vAlign w:val="center"/>
          </w:tcPr>
          <w:p w14:paraId="7C9185F3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3 × 10 = 30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75CCC42B" w14:textId="77777777" w:rsidR="006978FD" w:rsidRPr="00816EB3" w:rsidRDefault="006978FD" w:rsidP="004612FB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3 × 3 = 9</w:t>
            </w:r>
          </w:p>
        </w:tc>
      </w:tr>
    </w:tbl>
    <w:p w14:paraId="39AD6AB6" w14:textId="60C37E9A" w:rsidR="006978FD" w:rsidRPr="00F22B07" w:rsidRDefault="00F7032D" w:rsidP="004612FB">
      <w:pPr>
        <w:pStyle w:val="Pquestiontextmainstem"/>
        <w:rPr>
          <w:rFonts w:eastAsia="Calibri"/>
        </w:rPr>
      </w:pPr>
      <w:r>
        <w:rPr>
          <w:rFonts w:eastAsia="Calibri"/>
        </w:rPr>
        <w:t>= 100 + 30 + 30 + 9</w:t>
      </w:r>
      <w:r>
        <w:rPr>
          <w:rFonts w:eastAsia="Calibri"/>
        </w:rPr>
        <w:br/>
      </w:r>
      <w:r w:rsidR="006978FD" w:rsidRPr="00816EB3">
        <w:rPr>
          <w:rFonts w:eastAsia="Calibri"/>
        </w:rPr>
        <w:t>= $169</w:t>
      </w:r>
    </w:p>
    <w:p w14:paraId="4CE39E49" w14:textId="77777777" w:rsidR="006978FD" w:rsidRDefault="006978FD" w:rsidP="001809AB">
      <w:pPr>
        <w:pStyle w:val="Pquestiontextpartsa"/>
        <w:keepNext/>
      </w:pPr>
      <w:r w:rsidRPr="00816EB3">
        <w:lastRenderedPageBreak/>
        <w:t>Shirts:</w:t>
      </w:r>
    </w:p>
    <w:p w14:paraId="533C2C03" w14:textId="77777777" w:rsidR="006978FD" w:rsidRPr="00F22B07" w:rsidRDefault="006978FD" w:rsidP="001809AB">
      <w:pPr>
        <w:pStyle w:val="Pquestiontextmainstem"/>
        <w:keepNext/>
        <w:rPr>
          <w:rFonts w:eastAsia="Calibri"/>
        </w:rPr>
      </w:pPr>
      <w:r w:rsidRPr="00816EB3">
        <w:rPr>
          <w:rFonts w:eastAsia="Calibri"/>
        </w:rPr>
        <w:t xml:space="preserve">31 </w:t>
      </w:r>
      <w:r w:rsidRPr="00F22B07">
        <w:rPr>
          <w:rFonts w:eastAsia="Calibri"/>
        </w:rPr>
        <w:t>× 8</w:t>
      </w:r>
    </w:p>
    <w:p w14:paraId="46715298" w14:textId="77777777" w:rsidR="006978FD" w:rsidRPr="00F22B07" w:rsidRDefault="006978FD" w:rsidP="006978FD">
      <w:pPr>
        <w:pStyle w:val="Pquestiontextmainstem"/>
        <w:rPr>
          <w:rFonts w:eastAsia="Calibri"/>
        </w:rPr>
      </w:pPr>
      <w:r w:rsidRPr="00F22B07">
        <w:rPr>
          <w:rFonts w:eastAsia="Calibri"/>
        </w:rPr>
        <w:t xml:space="preserve">= 31 × </w:t>
      </w:r>
      <w:r w:rsidRPr="00816EB3">
        <w:rPr>
          <w:rFonts w:eastAsia="Calibri"/>
        </w:rPr>
        <w:t xml:space="preserve">2 </w:t>
      </w:r>
      <w:r w:rsidRPr="00F22B07">
        <w:rPr>
          <w:rFonts w:eastAsia="Calibri"/>
        </w:rPr>
        <w:t>× 2 × 2</w:t>
      </w:r>
    </w:p>
    <w:p w14:paraId="68ABE1A2" w14:textId="77777777" w:rsidR="006978FD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>= 124 × 2</w:t>
      </w:r>
    </w:p>
    <w:p w14:paraId="24FC0268" w14:textId="13F70515" w:rsidR="006978FD" w:rsidRDefault="006978FD" w:rsidP="006978FD">
      <w:pPr>
        <w:pStyle w:val="Pquestiontextmainstem"/>
        <w:rPr>
          <w:rFonts w:eastAsia="Calibri"/>
        </w:rPr>
      </w:pPr>
      <w:r w:rsidRPr="00816EB3">
        <w:rPr>
          <w:rFonts w:eastAsia="Calibri"/>
        </w:rPr>
        <w:t xml:space="preserve">= </w:t>
      </w:r>
      <w:r w:rsidR="009E271B">
        <w:rPr>
          <w:rFonts w:eastAsia="Calibri"/>
        </w:rPr>
        <w:t>$</w:t>
      </w:r>
      <w:r w:rsidRPr="00816EB3">
        <w:rPr>
          <w:rFonts w:eastAsia="Calibri"/>
        </w:rPr>
        <w:t>248</w:t>
      </w:r>
    </w:p>
    <w:p w14:paraId="72F5219A" w14:textId="1A2875FE" w:rsidR="006978FD" w:rsidRDefault="002239CA" w:rsidP="006978FD">
      <w:pPr>
        <w:pStyle w:val="Pquestiontextpartsa"/>
      </w:pPr>
      <w:r>
        <w:t>Total:</w:t>
      </w:r>
    </w:p>
    <w:p w14:paraId="4116F846" w14:textId="77777777" w:rsidR="006978FD" w:rsidRPr="00816EB3" w:rsidRDefault="006978FD" w:rsidP="006978FD">
      <w:pPr>
        <w:pStyle w:val="Pquestiontextpartsa"/>
      </w:pPr>
      <w:r w:rsidRPr="00816EB3">
        <w:t>141 + 169  + 248</w:t>
      </w:r>
    </w:p>
    <w:p w14:paraId="293F5B7D" w14:textId="77777777" w:rsidR="006978FD" w:rsidRPr="00816EB3" w:rsidRDefault="006978FD" w:rsidP="006978FD">
      <w:pPr>
        <w:pStyle w:val="Pquestiontextpartsa"/>
      </w:pPr>
      <w:r w:rsidRPr="00816EB3">
        <w:t>= 140 + 1 + 169 +248</w:t>
      </w:r>
    </w:p>
    <w:p w14:paraId="7EA59DE0" w14:textId="77777777" w:rsidR="006978FD" w:rsidRPr="00816EB3" w:rsidRDefault="006978FD" w:rsidP="006978FD">
      <w:pPr>
        <w:pStyle w:val="Pquestiontextpartsa"/>
      </w:pPr>
      <w:r w:rsidRPr="00816EB3">
        <w:t>= 140  + 270 + 248</w:t>
      </w:r>
    </w:p>
    <w:p w14:paraId="32A6A7EA" w14:textId="1D436053" w:rsidR="006978FD" w:rsidRPr="00816EB3" w:rsidRDefault="006978FD" w:rsidP="006978FD">
      <w:pPr>
        <w:pStyle w:val="Pquestiontextpartsa"/>
      </w:pPr>
      <w:r w:rsidRPr="00816EB3">
        <w:t>=</w:t>
      </w:r>
      <w:r w:rsidR="002239CA">
        <w:t xml:space="preserve"> </w:t>
      </w:r>
      <w:r w:rsidRPr="00816EB3">
        <w:t>410 + 248</w:t>
      </w:r>
    </w:p>
    <w:p w14:paraId="3E849A7E" w14:textId="77777777" w:rsidR="006978FD" w:rsidRDefault="006978FD" w:rsidP="006978FD">
      <w:pPr>
        <w:pStyle w:val="Pquestiontextpartsa"/>
      </w:pPr>
      <w:r w:rsidRPr="00816EB3">
        <w:t>= 658</w:t>
      </w:r>
    </w:p>
    <w:p w14:paraId="3CD31BD5" w14:textId="141E473E" w:rsidR="002239CA" w:rsidRDefault="002239CA" w:rsidP="006978FD">
      <w:pPr>
        <w:pStyle w:val="Pquestiontextpartsa"/>
      </w:pPr>
      <w:r>
        <w:t>Steven spends $658 in total.</w:t>
      </w:r>
    </w:p>
    <w:p w14:paraId="0027AF7D" w14:textId="0F6AADF8" w:rsidR="00B12C47" w:rsidRPr="00106084" w:rsidRDefault="00B12C47" w:rsidP="002239CA">
      <w:pPr>
        <w:pStyle w:val="Pquestionheadingsx"/>
        <w:tabs>
          <w:tab w:val="clear" w:pos="8505"/>
          <w:tab w:val="right" w:pos="8222"/>
        </w:tabs>
      </w:pPr>
      <w:r>
        <w:t>Question 26</w:t>
      </w:r>
      <w:r>
        <w:tab/>
      </w:r>
      <w:r w:rsidR="009E271B">
        <w:rPr>
          <w:rStyle w:val="Cmarkslabel"/>
        </w:rPr>
        <w:t>4</w:t>
      </w:r>
      <w:bookmarkStart w:id="0" w:name="_GoBack"/>
      <w:bookmarkEnd w:id="0"/>
      <w:r>
        <w:rPr>
          <w:rStyle w:val="Cmarkslabel"/>
        </w:rPr>
        <w:t xml:space="preserve"> marks</w:t>
      </w:r>
      <w:r>
        <w:tab/>
        <w:t>[1.2, 1.3, 1.4]</w:t>
      </w:r>
    </w:p>
    <w:p w14:paraId="0D840E7A" w14:textId="1AC96F68" w:rsidR="006978FD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rPr>
          <w:rFonts w:eastAsia="Calibri"/>
        </w:rPr>
        <w:t>26 ≈ 30</w:t>
      </w:r>
      <w:r w:rsidR="0001285B">
        <w:rPr>
          <w:rFonts w:eastAsia="Calibri"/>
        </w:rPr>
        <w:br/>
      </w:r>
      <w:r w:rsidRPr="00816EB3">
        <w:rPr>
          <w:rFonts w:eastAsia="Calibri"/>
        </w:rPr>
        <w:t>26</w:t>
      </w:r>
      <w:r w:rsidRPr="00001719">
        <w:rPr>
          <w:rStyle w:val="Csuperscript"/>
        </w:rPr>
        <w:t>2</w:t>
      </w:r>
      <w:r w:rsidRPr="00F22B07">
        <w:rPr>
          <w:rFonts w:eastAsia="Calibri"/>
        </w:rPr>
        <w:t xml:space="preserve"> × 10</w:t>
      </w:r>
      <w:r w:rsidRPr="00001719">
        <w:rPr>
          <w:rStyle w:val="Csuperscript"/>
        </w:rPr>
        <w:t>4</w:t>
      </w:r>
      <w:r w:rsidR="0001285B">
        <w:rPr>
          <w:rFonts w:eastAsia="Calibri"/>
        </w:rPr>
        <w:br/>
      </w:r>
      <w:r w:rsidRPr="006A063D">
        <w:rPr>
          <w:rFonts w:eastAsia="Calibri"/>
        </w:rPr>
        <w:t xml:space="preserve">≈ </w:t>
      </w:r>
      <w:r w:rsidRPr="00F22B07">
        <w:rPr>
          <w:rFonts w:eastAsia="Calibri"/>
        </w:rPr>
        <w:t>30</w:t>
      </w:r>
      <w:r w:rsidRPr="00001719">
        <w:rPr>
          <w:rStyle w:val="Csuperscript"/>
        </w:rPr>
        <w:t>2</w:t>
      </w:r>
      <w:r w:rsidRPr="00F22B07">
        <w:rPr>
          <w:rFonts w:eastAsia="Calibri"/>
        </w:rPr>
        <w:t xml:space="preserve"> × 10</w:t>
      </w:r>
      <w:r w:rsidRPr="00001719">
        <w:rPr>
          <w:rStyle w:val="Csuperscript"/>
        </w:rPr>
        <w:t>4</w:t>
      </w:r>
      <w:r w:rsidR="0001285B">
        <w:rPr>
          <w:rFonts w:eastAsia="Calibri"/>
        </w:rPr>
        <w:br/>
      </w:r>
      <w:r w:rsidRPr="00816EB3">
        <w:rPr>
          <w:rFonts w:eastAsia="Calibri"/>
        </w:rPr>
        <w:t>= 30 × 30  × 10 × 10 × 10 × 10</w:t>
      </w:r>
      <w:r w:rsidR="0001285B">
        <w:rPr>
          <w:rFonts w:eastAsia="Calibri"/>
        </w:rPr>
        <w:br/>
      </w:r>
      <w:r w:rsidRPr="00816EB3">
        <w:rPr>
          <w:rFonts w:eastAsia="Calibri"/>
        </w:rPr>
        <w:t>3 × 10 × 3 × 10 × 10</w:t>
      </w:r>
      <w:r w:rsidR="00F7032D">
        <w:rPr>
          <w:rFonts w:eastAsia="Calibri"/>
        </w:rPr>
        <w:t xml:space="preserve"> </w:t>
      </w:r>
      <w:r w:rsidRPr="00816EB3">
        <w:rPr>
          <w:rFonts w:eastAsia="Calibri"/>
        </w:rPr>
        <w:t>000</w:t>
      </w:r>
      <w:r w:rsidR="0001285B">
        <w:rPr>
          <w:rFonts w:eastAsia="Calibri"/>
        </w:rPr>
        <w:br/>
      </w:r>
      <w:r w:rsidR="002B036A">
        <w:rPr>
          <w:rFonts w:eastAsia="Calibri"/>
        </w:rPr>
        <w:t xml:space="preserve">= </w:t>
      </w:r>
      <w:r w:rsidRPr="00816EB3">
        <w:rPr>
          <w:rFonts w:eastAsia="Calibri"/>
        </w:rPr>
        <w:t>9</w:t>
      </w:r>
      <w:r w:rsidR="00F7032D">
        <w:rPr>
          <w:rFonts w:eastAsia="Calibri"/>
        </w:rPr>
        <w:t xml:space="preserve"> </w:t>
      </w:r>
      <w:r w:rsidRPr="00816EB3">
        <w:rPr>
          <w:rFonts w:eastAsia="Calibri"/>
        </w:rPr>
        <w:t>000</w:t>
      </w:r>
      <w:r w:rsidR="00F7032D">
        <w:rPr>
          <w:rFonts w:eastAsia="Calibri"/>
        </w:rPr>
        <w:t xml:space="preserve"> </w:t>
      </w:r>
      <w:r w:rsidRPr="00816EB3">
        <w:rPr>
          <w:rFonts w:eastAsia="Calibri"/>
        </w:rPr>
        <w:t>000</w:t>
      </w:r>
    </w:p>
    <w:p w14:paraId="1E2C1D6A" w14:textId="77777777" w:rsidR="006978FD" w:rsidRPr="006A063D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rPr>
          <w:rFonts w:eastAsia="Calibri"/>
        </w:rPr>
        <w:t>26 ≈ 30</w:t>
      </w:r>
      <w:r w:rsidR="0001285B">
        <w:rPr>
          <w:rFonts w:eastAsia="Calibri"/>
        </w:rPr>
        <w:br/>
      </w:r>
      <w:r w:rsidRPr="006A063D">
        <w:rPr>
          <w:rFonts w:eastAsia="Calibri"/>
        </w:rPr>
        <w:t>30 is more than 26 and so since our calculation only involves multiplications our estimate will be an overestimate</w:t>
      </w:r>
    </w:p>
    <w:p w14:paraId="1D712B1B" w14:textId="1AA54F12" w:rsidR="006978FD" w:rsidRPr="00816EB3" w:rsidRDefault="006978FD" w:rsidP="0001285B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655B46">
        <w:rPr>
          <w:rFonts w:eastAsia="Calibri"/>
        </w:rPr>
        <w:t>26</w:t>
      </w:r>
      <w:r w:rsidRPr="00001719">
        <w:rPr>
          <w:rStyle w:val="Csuperscript"/>
          <w:rFonts w:eastAsia="Calibri"/>
        </w:rPr>
        <w:t>2</w:t>
      </w:r>
      <w:r w:rsidRPr="00655B46">
        <w:rPr>
          <w:rFonts w:eastAsia="Calibri"/>
        </w:rPr>
        <w:t xml:space="preserve"> × 10</w:t>
      </w:r>
      <w:r w:rsidRPr="00001719">
        <w:rPr>
          <w:rStyle w:val="Csuperscript"/>
          <w:rFonts w:eastAsia="Calibri"/>
        </w:rPr>
        <w:t>4</w:t>
      </w:r>
      <w:r w:rsidR="0001285B">
        <w:rPr>
          <w:rFonts w:eastAsia="Calibri"/>
        </w:rPr>
        <w:br/>
      </w:r>
      <w:r w:rsidRPr="00F22B07">
        <w:rPr>
          <w:rFonts w:eastAsia="Calibri"/>
        </w:rPr>
        <w:t>To calculate 26</w:t>
      </w:r>
      <w:r w:rsidRPr="00001719">
        <w:rPr>
          <w:rStyle w:val="Csuperscript"/>
        </w:rPr>
        <w:t>2</w:t>
      </w:r>
      <w:r w:rsidR="0001285B">
        <w:rPr>
          <w:rFonts w:eastAsia="Calibri"/>
        </w:rPr>
        <w:br/>
      </w:r>
      <w:r w:rsidR="002B036A">
        <w:rPr>
          <w:rFonts w:eastAsia="Calibri"/>
        </w:rPr>
        <w:t>= 26 × 26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857"/>
        <w:gridCol w:w="2127"/>
      </w:tblGrid>
      <w:tr w:rsidR="006978FD" w:rsidRPr="00816EB3" w14:paraId="3B99266B" w14:textId="77777777" w:rsidTr="00F7032D">
        <w:tc>
          <w:tcPr>
            <w:tcW w:w="519" w:type="dxa"/>
            <w:shd w:val="clear" w:color="auto" w:fill="auto"/>
          </w:tcPr>
          <w:p w14:paraId="198F6E52" w14:textId="77777777" w:rsidR="006978FD" w:rsidRPr="00816EB3" w:rsidRDefault="006978FD" w:rsidP="00F7032D">
            <w:pPr>
              <w:rPr>
                <w:rFonts w:ascii="Calibri" w:eastAsia="Calibri" w:hAnsi="Calibri"/>
                <w:sz w:val="20"/>
                <w:szCs w:val="20"/>
              </w:rPr>
            </w:pPr>
          </w:p>
        </w:tc>
        <w:tc>
          <w:tcPr>
            <w:tcW w:w="1857" w:type="dxa"/>
            <w:shd w:val="clear" w:color="auto" w:fill="auto"/>
          </w:tcPr>
          <w:p w14:paraId="2E880C84" w14:textId="77777777" w:rsidR="006978FD" w:rsidRPr="00816EB3" w:rsidRDefault="006978FD" w:rsidP="002239CA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20</w:t>
            </w:r>
          </w:p>
        </w:tc>
        <w:tc>
          <w:tcPr>
            <w:tcW w:w="2127" w:type="dxa"/>
            <w:shd w:val="clear" w:color="auto" w:fill="auto"/>
          </w:tcPr>
          <w:p w14:paraId="3454FDCB" w14:textId="77777777" w:rsidR="006978FD" w:rsidRPr="00816EB3" w:rsidRDefault="006978FD" w:rsidP="002239CA">
            <w:pPr>
              <w:pStyle w:val="Pquestiontextmainstem"/>
              <w:jc w:val="center"/>
              <w:rPr>
                <w:rFonts w:eastAsia="Calibri"/>
              </w:rPr>
            </w:pPr>
            <w:r w:rsidRPr="00816EB3">
              <w:rPr>
                <w:rFonts w:eastAsia="Calibri"/>
              </w:rPr>
              <w:t>6</w:t>
            </w:r>
          </w:p>
        </w:tc>
      </w:tr>
      <w:tr w:rsidR="006978FD" w:rsidRPr="00816EB3" w14:paraId="4565FE03" w14:textId="77777777" w:rsidTr="00F7032D">
        <w:tc>
          <w:tcPr>
            <w:tcW w:w="519" w:type="dxa"/>
            <w:shd w:val="clear" w:color="auto" w:fill="auto"/>
          </w:tcPr>
          <w:p w14:paraId="7D63B042" w14:textId="77777777" w:rsidR="006978FD" w:rsidRPr="00816EB3" w:rsidRDefault="006978FD" w:rsidP="00F7032D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20</w:t>
            </w:r>
          </w:p>
        </w:tc>
        <w:tc>
          <w:tcPr>
            <w:tcW w:w="1857" w:type="dxa"/>
            <w:shd w:val="clear" w:color="auto" w:fill="auto"/>
          </w:tcPr>
          <w:p w14:paraId="746DC890" w14:textId="365CBC25" w:rsidR="006978FD" w:rsidRPr="00816EB3" w:rsidRDefault="009F44CC" w:rsidP="00F7032D">
            <w:pPr>
              <w:pStyle w:val="Pquestiontextmainstem"/>
              <w:rPr>
                <w:rFonts w:eastAsia="Calibri"/>
              </w:rPr>
            </w:pPr>
            <w:r>
              <w:rPr>
                <w:rFonts w:eastAsia="Calibri"/>
              </w:rPr>
              <w:t xml:space="preserve">20  × 20 </w:t>
            </w:r>
            <w:r w:rsidR="006978FD" w:rsidRPr="00816EB3">
              <w:rPr>
                <w:rFonts w:eastAsia="Calibri"/>
              </w:rPr>
              <w:t>= 400</w:t>
            </w:r>
          </w:p>
        </w:tc>
        <w:tc>
          <w:tcPr>
            <w:tcW w:w="2127" w:type="dxa"/>
            <w:shd w:val="clear" w:color="auto" w:fill="auto"/>
          </w:tcPr>
          <w:p w14:paraId="32B42E6E" w14:textId="5978BAED" w:rsidR="006978FD" w:rsidRPr="00816EB3" w:rsidRDefault="009F44CC" w:rsidP="00F7032D">
            <w:pPr>
              <w:pStyle w:val="Pquestiontextmainstem"/>
              <w:rPr>
                <w:rFonts w:eastAsia="Calibri"/>
              </w:rPr>
            </w:pPr>
            <w:r>
              <w:rPr>
                <w:rFonts w:eastAsia="Calibri"/>
              </w:rPr>
              <w:t xml:space="preserve">20 × 6 </w:t>
            </w:r>
            <w:r w:rsidR="006978FD" w:rsidRPr="00816EB3">
              <w:rPr>
                <w:rFonts w:eastAsia="Calibri"/>
              </w:rPr>
              <w:t>= 120</w:t>
            </w:r>
          </w:p>
        </w:tc>
      </w:tr>
      <w:tr w:rsidR="006978FD" w:rsidRPr="00816EB3" w14:paraId="2BEB800A" w14:textId="77777777" w:rsidTr="00F7032D">
        <w:tc>
          <w:tcPr>
            <w:tcW w:w="519" w:type="dxa"/>
            <w:shd w:val="clear" w:color="auto" w:fill="auto"/>
          </w:tcPr>
          <w:p w14:paraId="74CEA0F0" w14:textId="43BBB53B" w:rsidR="006978FD" w:rsidRPr="00816EB3" w:rsidRDefault="006978FD" w:rsidP="00F7032D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6</w:t>
            </w:r>
          </w:p>
        </w:tc>
        <w:tc>
          <w:tcPr>
            <w:tcW w:w="1857" w:type="dxa"/>
            <w:shd w:val="clear" w:color="auto" w:fill="auto"/>
          </w:tcPr>
          <w:p w14:paraId="36010DF3" w14:textId="15DE6324" w:rsidR="006978FD" w:rsidRPr="00816EB3" w:rsidRDefault="009F44CC" w:rsidP="00F7032D">
            <w:pPr>
              <w:pStyle w:val="Pquestiontextmainstem"/>
              <w:rPr>
                <w:rFonts w:eastAsia="Calibri"/>
              </w:rPr>
            </w:pPr>
            <w:r>
              <w:rPr>
                <w:rFonts w:eastAsia="Calibri"/>
              </w:rPr>
              <w:t xml:space="preserve">6 × 20 </w:t>
            </w:r>
            <w:r w:rsidR="006978FD" w:rsidRPr="00816EB3">
              <w:rPr>
                <w:rFonts w:eastAsia="Calibri"/>
              </w:rPr>
              <w:t>= 120</w:t>
            </w:r>
          </w:p>
        </w:tc>
        <w:tc>
          <w:tcPr>
            <w:tcW w:w="2127" w:type="dxa"/>
            <w:shd w:val="clear" w:color="auto" w:fill="auto"/>
          </w:tcPr>
          <w:p w14:paraId="6180F95E" w14:textId="77777777" w:rsidR="006978FD" w:rsidRPr="00816EB3" w:rsidRDefault="006978FD" w:rsidP="00F7032D">
            <w:pPr>
              <w:pStyle w:val="Pquestiontextmainstem"/>
              <w:rPr>
                <w:rFonts w:eastAsia="Calibri"/>
              </w:rPr>
            </w:pPr>
            <w:r w:rsidRPr="00816EB3">
              <w:rPr>
                <w:rFonts w:eastAsia="Calibri"/>
              </w:rPr>
              <w:t>6 × 6 = 36</w:t>
            </w:r>
          </w:p>
        </w:tc>
      </w:tr>
    </w:tbl>
    <w:p w14:paraId="049BC0E6" w14:textId="52FEF586" w:rsidR="006978FD" w:rsidRDefault="009F44CC" w:rsidP="00F7032D">
      <w:pPr>
        <w:pStyle w:val="Pquestiontextmainstem"/>
        <w:ind w:firstLine="284"/>
        <w:rPr>
          <w:rFonts w:eastAsia="Calibri"/>
        </w:rPr>
      </w:pPr>
      <w:r>
        <w:rPr>
          <w:rFonts w:eastAsia="Calibri"/>
        </w:rPr>
        <w:t>26 × 26 = 400</w:t>
      </w:r>
      <w:r w:rsidR="002B036A">
        <w:rPr>
          <w:rFonts w:eastAsia="Calibri"/>
        </w:rPr>
        <w:t xml:space="preserve"> </w:t>
      </w:r>
      <w:r>
        <w:rPr>
          <w:rFonts w:eastAsia="Calibri"/>
        </w:rPr>
        <w:t xml:space="preserve">+ 120 + 120 +36 = </w:t>
      </w:r>
      <w:r w:rsidR="006978FD" w:rsidRPr="00816EB3">
        <w:rPr>
          <w:rFonts w:eastAsia="Calibri"/>
        </w:rPr>
        <w:t>676</w:t>
      </w:r>
    </w:p>
    <w:p w14:paraId="57CFF5BD" w14:textId="77777777" w:rsidR="006978FD" w:rsidRDefault="006978FD" w:rsidP="00F7032D">
      <w:pPr>
        <w:pStyle w:val="Pquestiontextmainstem"/>
        <w:ind w:firstLine="284"/>
        <w:rPr>
          <w:rFonts w:eastAsia="Calibri"/>
        </w:rPr>
      </w:pPr>
      <w:r w:rsidRPr="00816EB3">
        <w:rPr>
          <w:rFonts w:eastAsia="Calibri"/>
        </w:rPr>
        <w:t>26</w:t>
      </w:r>
      <w:r w:rsidRPr="00001719">
        <w:rPr>
          <w:rStyle w:val="Csuperscript"/>
        </w:rPr>
        <w:t>2</w:t>
      </w:r>
      <w:r w:rsidRPr="00F22B07">
        <w:rPr>
          <w:rFonts w:eastAsia="Calibri"/>
        </w:rPr>
        <w:t xml:space="preserve"> × 10</w:t>
      </w:r>
      <w:r w:rsidRPr="00001719">
        <w:rPr>
          <w:rStyle w:val="Csuperscript"/>
        </w:rPr>
        <w:t>4</w:t>
      </w:r>
    </w:p>
    <w:p w14:paraId="60134074" w14:textId="77777777" w:rsidR="006978FD" w:rsidRPr="00F22B07" w:rsidRDefault="006978FD" w:rsidP="00F7032D">
      <w:pPr>
        <w:pStyle w:val="Pquestiontextmainstem"/>
        <w:ind w:firstLine="284"/>
        <w:rPr>
          <w:rFonts w:eastAsia="Calibri"/>
        </w:rPr>
      </w:pPr>
      <w:r w:rsidRPr="00816EB3">
        <w:rPr>
          <w:rFonts w:eastAsia="Calibri"/>
        </w:rPr>
        <w:t>= 26 × 26  × 10 × 10 × 10 × 10</w:t>
      </w:r>
    </w:p>
    <w:p w14:paraId="5D9C9873" w14:textId="7C81DF12" w:rsidR="006978FD" w:rsidRDefault="006978FD" w:rsidP="00F7032D">
      <w:pPr>
        <w:pStyle w:val="Pquestiontextmainstem"/>
        <w:ind w:firstLine="284"/>
        <w:rPr>
          <w:rFonts w:eastAsia="Calibri"/>
        </w:rPr>
      </w:pPr>
      <w:r w:rsidRPr="00816EB3">
        <w:rPr>
          <w:rFonts w:eastAsia="Calibri"/>
        </w:rPr>
        <w:t>= 676 × 10</w:t>
      </w:r>
      <w:r w:rsidR="009F44CC">
        <w:rPr>
          <w:rFonts w:eastAsia="Calibri"/>
        </w:rPr>
        <w:t xml:space="preserve"> </w:t>
      </w:r>
      <w:r w:rsidRPr="00816EB3">
        <w:rPr>
          <w:rFonts w:eastAsia="Calibri"/>
        </w:rPr>
        <w:t>000</w:t>
      </w:r>
    </w:p>
    <w:p w14:paraId="5B916CB6" w14:textId="135F0689" w:rsidR="006978FD" w:rsidRDefault="006978FD" w:rsidP="00F7032D">
      <w:pPr>
        <w:pStyle w:val="Pquestiontextmainstem"/>
        <w:ind w:firstLine="284"/>
        <w:rPr>
          <w:rFonts w:eastAsia="Calibri"/>
        </w:rPr>
      </w:pPr>
      <w:r w:rsidRPr="00816EB3">
        <w:rPr>
          <w:rFonts w:eastAsia="Calibri"/>
        </w:rPr>
        <w:t>= 6</w:t>
      </w:r>
      <w:r w:rsidR="009F44CC">
        <w:rPr>
          <w:rFonts w:eastAsia="Calibri"/>
        </w:rPr>
        <w:t xml:space="preserve"> </w:t>
      </w:r>
      <w:r w:rsidR="002B036A">
        <w:rPr>
          <w:rFonts w:eastAsia="Calibri"/>
        </w:rPr>
        <w:t>76</w:t>
      </w:r>
      <w:r w:rsidRPr="00816EB3">
        <w:rPr>
          <w:rFonts w:eastAsia="Calibri"/>
        </w:rPr>
        <w:t>0</w:t>
      </w:r>
      <w:r w:rsidR="009F44CC">
        <w:rPr>
          <w:rFonts w:eastAsia="Calibri"/>
        </w:rPr>
        <w:t xml:space="preserve"> </w:t>
      </w:r>
      <w:r w:rsidRPr="00816EB3">
        <w:rPr>
          <w:rFonts w:eastAsia="Calibri"/>
        </w:rPr>
        <w:t>000</w:t>
      </w:r>
    </w:p>
    <w:p w14:paraId="75046266" w14:textId="41442537" w:rsidR="00496478" w:rsidRDefault="00496478" w:rsidP="00496478">
      <w:pPr>
        <w:pStyle w:val="Psectionresults"/>
      </w:pPr>
      <w:r w:rsidRPr="00655B46">
        <w:t>Extended answer total:</w:t>
      </w:r>
      <w:r>
        <w:t xml:space="preserve">  </w:t>
      </w:r>
      <w:r w:rsidRPr="00655B46">
        <w:t>1</w:t>
      </w:r>
      <w:r w:rsidR="004612FB">
        <w:t>1</w:t>
      </w:r>
    </w:p>
    <w:p w14:paraId="5E9733D5" w14:textId="1A58AD14" w:rsidR="001A4DE3" w:rsidRPr="006978FD" w:rsidRDefault="00496478" w:rsidP="00496478">
      <w:pPr>
        <w:pStyle w:val="Psectionresults"/>
      </w:pPr>
      <w:r>
        <w:t>TOTAL test marks:  5</w:t>
      </w:r>
      <w:r w:rsidR="001809AB">
        <w:t>4</w:t>
      </w:r>
    </w:p>
    <w:sectPr w:rsidR="001A4DE3" w:rsidRPr="006978FD" w:rsidSect="006978FD">
      <w:headerReference w:type="default" r:id="rId15"/>
      <w:footerReference w:type="defaul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76277F" w14:textId="77777777" w:rsidR="00EC12A5" w:rsidRDefault="00EC12A5">
      <w:r>
        <w:separator/>
      </w:r>
    </w:p>
  </w:endnote>
  <w:endnote w:type="continuationSeparator" w:id="0">
    <w:p w14:paraId="6ACA8150" w14:textId="77777777" w:rsidR="00EC12A5" w:rsidRDefault="00EC12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EF016" w14:textId="77777777" w:rsidR="00103B18" w:rsidRPr="007E101C" w:rsidRDefault="007E101C" w:rsidP="007E101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E271B">
      <w:rPr>
        <w:noProof/>
      </w:rPr>
      <w:t>5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C303D4" w14:textId="77777777" w:rsidR="00EC12A5" w:rsidRDefault="00EC12A5">
      <w:r>
        <w:separator/>
      </w:r>
    </w:p>
  </w:footnote>
  <w:footnote w:type="continuationSeparator" w:id="0">
    <w:p w14:paraId="02BCF894" w14:textId="77777777" w:rsidR="00EC12A5" w:rsidRDefault="00EC12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B5EB1D" w14:textId="233A1160" w:rsidR="007E101C" w:rsidRPr="004612FB" w:rsidRDefault="004612FB" w:rsidP="004612FB">
    <w:pPr>
      <w:pStyle w:val="Pheadertext"/>
    </w:pPr>
    <w:r>
      <w:t xml:space="preserve">Pearson Mathematics 7    Whole numbers — Test </w:t>
    </w:r>
    <w:r>
      <w:t>D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CEEBC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DC21CB"/>
    <w:multiLevelType w:val="hybridMultilevel"/>
    <w:tmpl w:val="94BC7A1A"/>
    <w:lvl w:ilvl="0" w:tplc="8EE0B9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28B"/>
    <w:rsid w:val="0001285B"/>
    <w:rsid w:val="00047634"/>
    <w:rsid w:val="000541EA"/>
    <w:rsid w:val="000A1215"/>
    <w:rsid w:val="000C083A"/>
    <w:rsid w:val="00103B18"/>
    <w:rsid w:val="001434BC"/>
    <w:rsid w:val="00151323"/>
    <w:rsid w:val="001729E9"/>
    <w:rsid w:val="001809AB"/>
    <w:rsid w:val="001A4DE3"/>
    <w:rsid w:val="001E3597"/>
    <w:rsid w:val="002239CA"/>
    <w:rsid w:val="002A1BB4"/>
    <w:rsid w:val="002B036A"/>
    <w:rsid w:val="002C4E7F"/>
    <w:rsid w:val="00320FCF"/>
    <w:rsid w:val="0034783F"/>
    <w:rsid w:val="00387C0A"/>
    <w:rsid w:val="003D2501"/>
    <w:rsid w:val="00410940"/>
    <w:rsid w:val="004612FB"/>
    <w:rsid w:val="00472229"/>
    <w:rsid w:val="004944F5"/>
    <w:rsid w:val="00496478"/>
    <w:rsid w:val="004967B1"/>
    <w:rsid w:val="004C10BF"/>
    <w:rsid w:val="004E4C27"/>
    <w:rsid w:val="004F2612"/>
    <w:rsid w:val="00524082"/>
    <w:rsid w:val="005353A5"/>
    <w:rsid w:val="00570F3F"/>
    <w:rsid w:val="006978FD"/>
    <w:rsid w:val="0073028B"/>
    <w:rsid w:val="0078764D"/>
    <w:rsid w:val="007B50CA"/>
    <w:rsid w:val="007D2BDC"/>
    <w:rsid w:val="007E101C"/>
    <w:rsid w:val="00816EB3"/>
    <w:rsid w:val="008B51AC"/>
    <w:rsid w:val="008F37A6"/>
    <w:rsid w:val="00907845"/>
    <w:rsid w:val="00967039"/>
    <w:rsid w:val="0098715E"/>
    <w:rsid w:val="009A2B16"/>
    <w:rsid w:val="009A61B2"/>
    <w:rsid w:val="009B1CB3"/>
    <w:rsid w:val="009B3156"/>
    <w:rsid w:val="009E271B"/>
    <w:rsid w:val="009E69A6"/>
    <w:rsid w:val="009F44CC"/>
    <w:rsid w:val="00A90585"/>
    <w:rsid w:val="00A93519"/>
    <w:rsid w:val="00B12C47"/>
    <w:rsid w:val="00B247E0"/>
    <w:rsid w:val="00B9599D"/>
    <w:rsid w:val="00C91F3F"/>
    <w:rsid w:val="00CE2822"/>
    <w:rsid w:val="00D50874"/>
    <w:rsid w:val="00D50B8B"/>
    <w:rsid w:val="00D638F7"/>
    <w:rsid w:val="00D745CC"/>
    <w:rsid w:val="00DC4DDC"/>
    <w:rsid w:val="00E25C4F"/>
    <w:rsid w:val="00E74F4F"/>
    <w:rsid w:val="00EC12A5"/>
    <w:rsid w:val="00F14EF1"/>
    <w:rsid w:val="00F65D70"/>
    <w:rsid w:val="00F7032D"/>
    <w:rsid w:val="00F72D58"/>
    <w:rsid w:val="00FD6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C2753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C4F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25C4F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unhideWhenUsed/>
    <w:rsid w:val="00E25C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25C4F"/>
  </w:style>
  <w:style w:type="table" w:styleId="TableGrid">
    <w:name w:val="Table Grid"/>
    <w:basedOn w:val="TableNormal"/>
    <w:rsid w:val="00E25C4F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9B3156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E25C4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25C4F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25C4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25C4F"/>
    <w:rPr>
      <w:sz w:val="24"/>
      <w:szCs w:val="24"/>
      <w:lang w:eastAsia="en-AU"/>
    </w:rPr>
  </w:style>
  <w:style w:type="paragraph" w:styleId="Revision">
    <w:name w:val="Revision"/>
    <w:hidden/>
    <w:semiHidden/>
    <w:rPr>
      <w:sz w:val="22"/>
      <w:szCs w:val="22"/>
      <w:lang w:eastAsia="en-AU"/>
    </w:rPr>
  </w:style>
  <w:style w:type="paragraph" w:styleId="BalloonText">
    <w:name w:val="Balloon Text"/>
    <w:basedOn w:val="Normal"/>
    <w:link w:val="BalloonTextChar"/>
    <w:rsid w:val="00E25C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25C4F"/>
    <w:rPr>
      <w:rFonts w:ascii="Tahoma" w:hAnsi="Tahoma" w:cs="Tahoma"/>
      <w:sz w:val="16"/>
      <w:szCs w:val="16"/>
      <w:lang w:eastAsia="en-AU"/>
    </w:rPr>
  </w:style>
  <w:style w:type="paragraph" w:customStyle="1" w:styleId="Workexamplefirstline">
    <w:name w:val="Work example fir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E25C4F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25C4F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E25C4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25C4F"/>
    <w:rPr>
      <w:b/>
    </w:rPr>
  </w:style>
  <w:style w:type="paragraph" w:customStyle="1" w:styleId="Pquestiontextpartsa">
    <w:name w:val="P: question text parts (a)"/>
    <w:basedOn w:val="Pquestiontextmainstem"/>
    <w:qFormat/>
    <w:rsid w:val="00E25C4F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25C4F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E25C4F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E25C4F"/>
    <w:rPr>
      <w:vertAlign w:val="superscript"/>
    </w:rPr>
  </w:style>
  <w:style w:type="paragraph" w:customStyle="1" w:styleId="PNotetodesigner">
    <w:name w:val="P: Note to designer"/>
    <w:basedOn w:val="Normal"/>
    <w:qFormat/>
    <w:rsid w:val="006978FD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E25C4F"/>
    <w:pPr>
      <w:spacing w:before="0"/>
    </w:pPr>
  </w:style>
  <w:style w:type="paragraph" w:customStyle="1" w:styleId="Pquestionheadingmc">
    <w:name w:val="P: question heading mc"/>
    <w:basedOn w:val="Pbodytextfullout"/>
    <w:qFormat/>
    <w:rsid w:val="00E25C4F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25C4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25C4F"/>
    <w:pPr>
      <w:spacing w:before="0"/>
    </w:pPr>
  </w:style>
  <w:style w:type="paragraph" w:customStyle="1" w:styleId="Psectionresults">
    <w:name w:val="P: section results"/>
    <w:qFormat/>
    <w:rsid w:val="00E25C4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E25C4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E25C4F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25C4F"/>
    <w:rPr>
      <w:b/>
      <w:i w:val="0"/>
      <w:sz w:val="18"/>
    </w:rPr>
  </w:style>
  <w:style w:type="character" w:styleId="CommentReference">
    <w:name w:val="annotation reference"/>
    <w:basedOn w:val="DefaultParagraphFont"/>
    <w:rsid w:val="00E25C4F"/>
    <w:rPr>
      <w:sz w:val="16"/>
      <w:szCs w:val="16"/>
    </w:rPr>
  </w:style>
  <w:style w:type="paragraph" w:styleId="CommentText">
    <w:name w:val="annotation text"/>
    <w:basedOn w:val="Normal"/>
    <w:link w:val="CommentTextChar"/>
    <w:rsid w:val="00E25C4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25C4F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25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25C4F"/>
    <w:rPr>
      <w:b/>
      <w:bCs/>
      <w:lang w:eastAsia="en-AU"/>
    </w:rPr>
  </w:style>
  <w:style w:type="character" w:customStyle="1" w:styleId="Pboldasis">
    <w:name w:val="P:  bold as is"/>
    <w:basedOn w:val="DefaultParagraphFont"/>
    <w:rsid w:val="00E25C4F"/>
    <w:rPr>
      <w:b/>
    </w:rPr>
  </w:style>
  <w:style w:type="character" w:customStyle="1" w:styleId="Pemphasisasis">
    <w:name w:val="P:  emphasis as is"/>
    <w:basedOn w:val="DefaultParagraphFont"/>
    <w:rsid w:val="00E25C4F"/>
    <w:rPr>
      <w:i/>
    </w:rPr>
  </w:style>
  <w:style w:type="paragraph" w:customStyle="1" w:styleId="Pbodytextfullout">
    <w:name w:val="P: body text fullout"/>
    <w:basedOn w:val="Normal"/>
    <w:rsid w:val="00E25C4F"/>
    <w:pPr>
      <w:spacing w:after="120"/>
    </w:pPr>
  </w:style>
  <w:style w:type="paragraph" w:customStyle="1" w:styleId="Pdot">
    <w:name w:val="P: dot"/>
    <w:rsid w:val="00E25C4F"/>
    <w:pPr>
      <w:keepLines/>
      <w:numPr>
        <w:numId w:val="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25C4F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25C4F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25C4F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E25C4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E25C4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C4F"/>
    <w:pPr>
      <w:ind w:hanging="397"/>
    </w:pPr>
  </w:style>
  <w:style w:type="paragraph" w:customStyle="1" w:styleId="PtitleA">
    <w:name w:val="P: title A"/>
    <w:rsid w:val="00E25C4F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25C4F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Halflinespace">
    <w:name w:val="Half line space"/>
    <w:rsid w:val="00E25C4F"/>
    <w:rPr>
      <w:sz w:val="12"/>
    </w:rPr>
  </w:style>
  <w:style w:type="paragraph" w:customStyle="1" w:styleId="Hangingindent">
    <w:name w:val="Hanging indent"/>
    <w:basedOn w:val="Normal"/>
    <w:rsid w:val="00E25C4F"/>
    <w:pPr>
      <w:ind w:left="340" w:hanging="340"/>
    </w:pPr>
    <w:rPr>
      <w:szCs w:val="20"/>
    </w:rPr>
  </w:style>
  <w:style w:type="character" w:customStyle="1" w:styleId="Heading1Char">
    <w:name w:val="Heading 1 Char"/>
    <w:rsid w:val="00E25C4F"/>
    <w:rPr>
      <w:b/>
      <w:sz w:val="22"/>
      <w:lang w:val="en-US"/>
    </w:rPr>
  </w:style>
  <w:style w:type="paragraph" w:styleId="ListParagraph">
    <w:name w:val="List Paragraph"/>
    <w:basedOn w:val="Normal"/>
    <w:qFormat/>
    <w:rsid w:val="00E25C4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C4F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25C4F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unhideWhenUsed/>
    <w:rsid w:val="00E25C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25C4F"/>
  </w:style>
  <w:style w:type="table" w:styleId="TableGrid">
    <w:name w:val="Table Grid"/>
    <w:basedOn w:val="TableNormal"/>
    <w:rsid w:val="00E25C4F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9B3156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E25C4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25C4F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25C4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25C4F"/>
    <w:rPr>
      <w:sz w:val="24"/>
      <w:szCs w:val="24"/>
      <w:lang w:eastAsia="en-AU"/>
    </w:rPr>
  </w:style>
  <w:style w:type="paragraph" w:styleId="Revision">
    <w:name w:val="Revision"/>
    <w:hidden/>
    <w:semiHidden/>
    <w:rPr>
      <w:sz w:val="22"/>
      <w:szCs w:val="22"/>
      <w:lang w:eastAsia="en-AU"/>
    </w:rPr>
  </w:style>
  <w:style w:type="paragraph" w:styleId="BalloonText">
    <w:name w:val="Balloon Text"/>
    <w:basedOn w:val="Normal"/>
    <w:link w:val="BalloonTextChar"/>
    <w:rsid w:val="00E25C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25C4F"/>
    <w:rPr>
      <w:rFonts w:ascii="Tahoma" w:hAnsi="Tahoma" w:cs="Tahoma"/>
      <w:sz w:val="16"/>
      <w:szCs w:val="16"/>
      <w:lang w:eastAsia="en-AU"/>
    </w:rPr>
  </w:style>
  <w:style w:type="paragraph" w:customStyle="1" w:styleId="Workexamplefirstline">
    <w:name w:val="Work example fir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E25C4F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25C4F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E25C4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25C4F"/>
    <w:rPr>
      <w:b/>
    </w:rPr>
  </w:style>
  <w:style w:type="paragraph" w:customStyle="1" w:styleId="Pquestiontextpartsa">
    <w:name w:val="P: question text parts (a)"/>
    <w:basedOn w:val="Pquestiontextmainstem"/>
    <w:qFormat/>
    <w:rsid w:val="00E25C4F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25C4F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E25C4F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E25C4F"/>
    <w:rPr>
      <w:vertAlign w:val="superscript"/>
    </w:rPr>
  </w:style>
  <w:style w:type="paragraph" w:customStyle="1" w:styleId="PNotetodesigner">
    <w:name w:val="P: Note to designer"/>
    <w:basedOn w:val="Normal"/>
    <w:qFormat/>
    <w:rsid w:val="006978FD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E25C4F"/>
    <w:pPr>
      <w:spacing w:before="0"/>
    </w:pPr>
  </w:style>
  <w:style w:type="paragraph" w:customStyle="1" w:styleId="Pquestionheadingmc">
    <w:name w:val="P: question heading mc"/>
    <w:basedOn w:val="Pbodytextfullout"/>
    <w:qFormat/>
    <w:rsid w:val="00E25C4F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25C4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25C4F"/>
    <w:pPr>
      <w:spacing w:before="0"/>
    </w:pPr>
  </w:style>
  <w:style w:type="paragraph" w:customStyle="1" w:styleId="Psectionresults">
    <w:name w:val="P: section results"/>
    <w:qFormat/>
    <w:rsid w:val="00E25C4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E25C4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E25C4F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25C4F"/>
    <w:rPr>
      <w:b/>
      <w:i w:val="0"/>
      <w:sz w:val="18"/>
    </w:rPr>
  </w:style>
  <w:style w:type="character" w:styleId="CommentReference">
    <w:name w:val="annotation reference"/>
    <w:basedOn w:val="DefaultParagraphFont"/>
    <w:rsid w:val="00E25C4F"/>
    <w:rPr>
      <w:sz w:val="16"/>
      <w:szCs w:val="16"/>
    </w:rPr>
  </w:style>
  <w:style w:type="paragraph" w:styleId="CommentText">
    <w:name w:val="annotation text"/>
    <w:basedOn w:val="Normal"/>
    <w:link w:val="CommentTextChar"/>
    <w:rsid w:val="00E25C4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25C4F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25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25C4F"/>
    <w:rPr>
      <w:b/>
      <w:bCs/>
      <w:lang w:eastAsia="en-AU"/>
    </w:rPr>
  </w:style>
  <w:style w:type="character" w:customStyle="1" w:styleId="Pboldasis">
    <w:name w:val="P:  bold as is"/>
    <w:basedOn w:val="DefaultParagraphFont"/>
    <w:rsid w:val="00E25C4F"/>
    <w:rPr>
      <w:b/>
    </w:rPr>
  </w:style>
  <w:style w:type="character" w:customStyle="1" w:styleId="Pemphasisasis">
    <w:name w:val="P:  emphasis as is"/>
    <w:basedOn w:val="DefaultParagraphFont"/>
    <w:rsid w:val="00E25C4F"/>
    <w:rPr>
      <w:i/>
    </w:rPr>
  </w:style>
  <w:style w:type="paragraph" w:customStyle="1" w:styleId="Pbodytextfullout">
    <w:name w:val="P: body text fullout"/>
    <w:basedOn w:val="Normal"/>
    <w:rsid w:val="00E25C4F"/>
    <w:pPr>
      <w:spacing w:after="120"/>
    </w:pPr>
  </w:style>
  <w:style w:type="paragraph" w:customStyle="1" w:styleId="Pdot">
    <w:name w:val="P: dot"/>
    <w:rsid w:val="00E25C4F"/>
    <w:pPr>
      <w:keepLines/>
      <w:numPr>
        <w:numId w:val="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25C4F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25C4F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25C4F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E25C4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E25C4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C4F"/>
    <w:pPr>
      <w:ind w:hanging="397"/>
    </w:pPr>
  </w:style>
  <w:style w:type="paragraph" w:customStyle="1" w:styleId="PtitleA">
    <w:name w:val="P: title A"/>
    <w:rsid w:val="00E25C4F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25C4F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Halflinespace">
    <w:name w:val="Half line space"/>
    <w:rsid w:val="00E25C4F"/>
    <w:rPr>
      <w:sz w:val="12"/>
    </w:rPr>
  </w:style>
  <w:style w:type="paragraph" w:customStyle="1" w:styleId="Hangingindent">
    <w:name w:val="Hanging indent"/>
    <w:basedOn w:val="Normal"/>
    <w:rsid w:val="00E25C4F"/>
    <w:pPr>
      <w:ind w:left="340" w:hanging="340"/>
    </w:pPr>
    <w:rPr>
      <w:szCs w:val="20"/>
    </w:rPr>
  </w:style>
  <w:style w:type="character" w:customStyle="1" w:styleId="Heading1Char">
    <w:name w:val="Heading 1 Char"/>
    <w:rsid w:val="00E25C4F"/>
    <w:rPr>
      <w:b/>
      <w:sz w:val="22"/>
      <w:lang w:val="en-US"/>
    </w:rPr>
  </w:style>
  <w:style w:type="paragraph" w:styleId="ListParagraph">
    <w:name w:val="List Paragraph"/>
    <w:basedOn w:val="Normal"/>
    <w:qFormat/>
    <w:rsid w:val="00E25C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5</Pages>
  <Words>470</Words>
  <Characters>268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7: Whole Numbers Test (Foundation) – Worked Solutions</vt:lpstr>
    </vt:vector>
  </TitlesOfParts>
  <Company>Pearson</Company>
  <LinksUpToDate>false</LinksUpToDate>
  <CharactersWithSpaces>3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7: Whole Numbers Test (Foundation) – Worked Solutions</dc:title>
  <dc:subject/>
  <dc:creator>Pearson Australai</dc:creator>
  <cp:keywords/>
  <cp:lastModifiedBy>Aynur Bulut</cp:lastModifiedBy>
  <cp:revision>19</cp:revision>
  <dcterms:created xsi:type="dcterms:W3CDTF">2016-09-16T04:25:00Z</dcterms:created>
  <dcterms:modified xsi:type="dcterms:W3CDTF">2016-11-02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